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8EE3ADA" w14:textId="77777777" w:rsidR="00DF2C23" w:rsidRDefault="00DF2C23" w:rsidP="00DF2C23">
      <w:pPr>
        <w:pStyle w:val="Psectionheading"/>
      </w:pPr>
      <w:r w:rsidRPr="00FB3505">
        <w:t>Multiple choice section</w:t>
      </w:r>
    </w:p>
    <w:p w14:paraId="1C040C23" w14:textId="77777777" w:rsidR="00DF2C23" w:rsidRDefault="00DF2C23" w:rsidP="004F07E2">
      <w:pPr>
        <w:pStyle w:val="Pquestionheadingmc1stafterhead"/>
      </w:pPr>
      <w:r>
        <w:t>Question 1</w:t>
      </w:r>
      <w:r>
        <w:tab/>
        <w:t>[7.3]</w:t>
      </w:r>
    </w:p>
    <w:p w14:paraId="62526B56" w14:textId="29605724" w:rsidR="00DF2C23" w:rsidRDefault="00BD6C39" w:rsidP="00DF2C23">
      <w:pPr>
        <w:pStyle w:val="Pquestiontextmainstem"/>
      </w:pPr>
      <w:r>
        <w:t xml:space="preserve">The opposite operation to × 6 </w:t>
      </w:r>
      <w:r w:rsidR="00DF2C23" w:rsidRPr="001E0839">
        <w:t>is:</w:t>
      </w:r>
    </w:p>
    <w:p w14:paraId="0EECAD2B" w14:textId="68EB765E" w:rsidR="00DF2C23" w:rsidRDefault="00DF2C23" w:rsidP="00DF2C23">
      <w:pPr>
        <w:pStyle w:val="Pquestiontextmcqoptions"/>
      </w:pPr>
      <w:r w:rsidRPr="00E751EF">
        <w:rPr>
          <w:rStyle w:val="Cquestionpartlabelbold"/>
        </w:rPr>
        <w:t>A</w:t>
      </w:r>
      <w:r w:rsidRPr="00E751EF">
        <w:rPr>
          <w:rStyle w:val="Cquestionpartlabelbold"/>
        </w:rPr>
        <w:tab/>
      </w:r>
      <w:r w:rsidR="00BD6C39">
        <w:t>+ 6</w:t>
      </w:r>
      <w:r w:rsidRPr="00AA206F">
        <w:tab/>
      </w:r>
      <w:r>
        <w:tab/>
      </w:r>
      <w:r>
        <w:tab/>
      </w:r>
      <w:r>
        <w:tab/>
      </w:r>
      <w:r w:rsidRPr="00AA206F">
        <w:tab/>
      </w:r>
      <w:r w:rsidRPr="00E751EF">
        <w:rPr>
          <w:rStyle w:val="Cquestionpartlabelbold"/>
        </w:rPr>
        <w:t>B</w:t>
      </w:r>
      <w:r w:rsidRPr="00E751EF">
        <w:rPr>
          <w:rStyle w:val="Cquestionpartlabelbold"/>
        </w:rPr>
        <w:tab/>
      </w:r>
      <w:r w:rsidR="00BD6C39">
        <w:t>– 6</w:t>
      </w:r>
      <w:r w:rsidRPr="00AA206F">
        <w:tab/>
      </w:r>
      <w:r>
        <w:tab/>
      </w:r>
      <w:r>
        <w:tab/>
      </w:r>
      <w:r>
        <w:tab/>
      </w:r>
      <w:r w:rsidRPr="00AA206F">
        <w:tab/>
      </w:r>
      <w:r w:rsidRPr="00E751EF">
        <w:rPr>
          <w:rStyle w:val="Cquestionpartlabelbold"/>
        </w:rPr>
        <w:t>C</w:t>
      </w:r>
      <w:r w:rsidRPr="00E751EF">
        <w:rPr>
          <w:rStyle w:val="Cquestionpartlabelbold"/>
        </w:rPr>
        <w:tab/>
      </w:r>
      <w:r w:rsidR="00BD6C39">
        <w:t>× -6</w:t>
      </w:r>
      <w:r w:rsidRPr="00AA206F">
        <w:tab/>
      </w:r>
      <w:r>
        <w:tab/>
      </w:r>
      <w:r>
        <w:tab/>
      </w:r>
      <w:r>
        <w:tab/>
      </w:r>
      <w:r w:rsidRPr="00AA206F">
        <w:tab/>
      </w:r>
      <w:r w:rsidRPr="00E751EF">
        <w:rPr>
          <w:rStyle w:val="Cquestionpartlabelbold"/>
        </w:rPr>
        <w:t>D</w:t>
      </w:r>
      <w:r w:rsidRPr="00E751EF">
        <w:rPr>
          <w:rStyle w:val="Cquestionpartlabelbold"/>
        </w:rPr>
        <w:tab/>
      </w:r>
      <w:r w:rsidR="00BD6C39">
        <w:t>÷ 6</w:t>
      </w:r>
    </w:p>
    <w:p w14:paraId="28BC05D1" w14:textId="77777777" w:rsidR="00DF2C23" w:rsidRDefault="00DF2C23" w:rsidP="00DF2C23">
      <w:pPr>
        <w:pStyle w:val="Pquestionheadingmc"/>
      </w:pPr>
      <w:r>
        <w:t>Question 2</w:t>
      </w:r>
      <w:r>
        <w:tab/>
        <w:t>[7</w:t>
      </w:r>
      <w:r w:rsidRPr="00FB3505">
        <w:t>.</w:t>
      </w:r>
      <w:r>
        <w:t>3]</w:t>
      </w:r>
    </w:p>
    <w:p w14:paraId="5037E96F" w14:textId="7DBBE19D" w:rsidR="00DF2C23" w:rsidRDefault="00DF2C23" w:rsidP="00DF2C23">
      <w:pPr>
        <w:pStyle w:val="Pquestiontextmainstem"/>
      </w:pPr>
      <w:r w:rsidRPr="001E0839">
        <w:t>The e</w:t>
      </w:r>
      <w:r w:rsidR="00502492">
        <w:t xml:space="preserve">xpression missing from the box </w:t>
      </w:r>
      <w:r w:rsidRPr="001E0839">
        <w:t>below is:</w:t>
      </w:r>
    </w:p>
    <w:p w14:paraId="2BCB4E81" w14:textId="20602118" w:rsidR="00502492" w:rsidRDefault="00502492" w:rsidP="00DF2C23">
      <w:pPr>
        <w:pStyle w:val="Pquestiontextmainstem"/>
      </w:pPr>
      <w:r>
        <w:rPr>
          <w:noProof/>
        </w:rPr>
        <w:drawing>
          <wp:inline distT="0" distB="0" distL="0" distR="0" wp14:anchorId="5C932492" wp14:editId="5A7164DF">
            <wp:extent cx="1310400" cy="478800"/>
            <wp:effectExtent l="0" t="0" r="4445" b="0"/>
            <wp:docPr id="1" name="Picture 1" descr="Macintosh HD:Users:lizwaud:Desktop:PM7_eBook:Batch 1 commenced:Artwork_CORRECTED_041016_Use this:Ch7:PM2e_07_EB_07_SB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Macintosh HD:Users:lizwaud:Desktop:PM7_eBook:Batch 1 commenced:Artwork_CORRECTED_041016_Use this:Ch7:PM2e_07_EB_07_SBT_01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0400" cy="47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61771D" w14:textId="55D2D928" w:rsidR="00DF2C23" w:rsidRDefault="00DF2C23" w:rsidP="00DF2C23">
      <w:pPr>
        <w:pStyle w:val="Pquestiontextmcqoptions"/>
      </w:pPr>
      <w:r w:rsidRPr="00E751EF">
        <w:rPr>
          <w:rStyle w:val="Cquestionpartlabelbold"/>
        </w:rPr>
        <w:t>A</w:t>
      </w:r>
      <w:r w:rsidRPr="00E751EF">
        <w:rPr>
          <w:rStyle w:val="Cquestionpartlabelbold"/>
        </w:rPr>
        <w:tab/>
      </w:r>
      <w:r w:rsidR="004F477E" w:rsidRPr="00AA206F">
        <w:t>3</w:t>
      </w:r>
      <w:r w:rsidR="004F477E" w:rsidRPr="00AA206F">
        <w:rPr>
          <w:rStyle w:val="Cmathsexpressions"/>
        </w:rPr>
        <w:t>x</w:t>
      </w:r>
      <w:r w:rsidRPr="00AA206F">
        <w:tab/>
      </w:r>
      <w:r>
        <w:tab/>
      </w:r>
      <w:r>
        <w:tab/>
      </w:r>
      <w:r>
        <w:tab/>
      </w:r>
      <w:r w:rsidRPr="00AA206F">
        <w:tab/>
      </w:r>
      <w:r w:rsidRPr="00E751EF">
        <w:rPr>
          <w:rStyle w:val="Cquestionpartlabelbold"/>
        </w:rPr>
        <w:t>B</w:t>
      </w:r>
      <w:r w:rsidRPr="00E751EF">
        <w:rPr>
          <w:rStyle w:val="Cquestionpartlabelbold"/>
        </w:rPr>
        <w:tab/>
      </w:r>
      <w:r w:rsidR="004F477E" w:rsidRPr="00AA206F">
        <w:rPr>
          <w:rStyle w:val="Cmathsexpressions"/>
        </w:rPr>
        <w:t>x</w:t>
      </w:r>
      <w:r w:rsidR="004F477E" w:rsidRPr="00AA206F">
        <w:t xml:space="preserve"> + 3</w:t>
      </w:r>
      <w:r w:rsidRPr="00AA206F"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 w:rsidRPr="00E751EF">
        <w:rPr>
          <w:rStyle w:val="Cquestionpartlabelbold"/>
        </w:rPr>
        <w:t>C</w:t>
      </w:r>
      <w:r w:rsidRPr="00E751EF">
        <w:rPr>
          <w:rStyle w:val="Cquestionpartlabelbold"/>
        </w:rPr>
        <w:tab/>
      </w:r>
      <w:r w:rsidRPr="00AA206F">
        <w:rPr>
          <w:rStyle w:val="Cmathsexpressions"/>
        </w:rPr>
        <w:t>x</w:t>
      </w:r>
      <w:r w:rsidRPr="00AA206F">
        <w:t xml:space="preserve"> + 4</w:t>
      </w:r>
      <w:r>
        <w:tab/>
      </w:r>
      <w:r>
        <w:tab/>
      </w:r>
      <w:r>
        <w:tab/>
      </w:r>
      <w:r w:rsidRPr="00AA206F">
        <w:rPr>
          <w:rStyle w:val="Cquestionpartlabelbold"/>
        </w:rPr>
        <w:tab/>
      </w:r>
      <w:r w:rsidRPr="00AA206F">
        <w:rPr>
          <w:rStyle w:val="Cquestionpartlabelbold"/>
        </w:rPr>
        <w:tab/>
      </w:r>
      <w:r w:rsidRPr="00E751EF">
        <w:rPr>
          <w:rStyle w:val="Cquestionpartlabelbold"/>
        </w:rPr>
        <w:t>D</w:t>
      </w:r>
      <w:r w:rsidRPr="00E751EF">
        <w:rPr>
          <w:rStyle w:val="Cquestionpartlabelbold"/>
        </w:rPr>
        <w:tab/>
      </w:r>
      <w:r w:rsidRPr="00AA206F">
        <w:t>4</w:t>
      </w:r>
      <w:r w:rsidRPr="00AA206F">
        <w:rPr>
          <w:rStyle w:val="Cmathsexpressions"/>
        </w:rPr>
        <w:t>x</w:t>
      </w:r>
    </w:p>
    <w:p w14:paraId="512379A9" w14:textId="77777777" w:rsidR="00DF2C23" w:rsidRDefault="00DF2C23" w:rsidP="00DF2C23">
      <w:pPr>
        <w:pStyle w:val="Pquestionheadingmc"/>
      </w:pPr>
      <w:r>
        <w:t>Question 3</w:t>
      </w:r>
      <w:r>
        <w:tab/>
        <w:t>[7</w:t>
      </w:r>
      <w:r w:rsidRPr="00FB3505">
        <w:t>.</w:t>
      </w:r>
      <w:r>
        <w:t>1]</w:t>
      </w:r>
    </w:p>
    <w:p w14:paraId="58FF3856" w14:textId="6560E1B6" w:rsidR="00DF2C23" w:rsidRDefault="00DF2C23" w:rsidP="00DF2C23">
      <w:pPr>
        <w:pStyle w:val="Pquestiontextmainstem"/>
      </w:pPr>
      <w:r w:rsidRPr="001E0839">
        <w:t>The nu</w:t>
      </w:r>
      <w:r w:rsidR="004F477E">
        <w:t>mber missing from the equation 2</w:t>
      </w:r>
      <w:r w:rsidRPr="001E0839">
        <w:t xml:space="preserve"> × 8 = __ + 6 is:</w:t>
      </w:r>
    </w:p>
    <w:p w14:paraId="52212351" w14:textId="644DFE01" w:rsidR="00DF2C23" w:rsidRDefault="00DF2C23" w:rsidP="008466F3">
      <w:pPr>
        <w:pStyle w:val="Pquestiontextmcqoptions"/>
        <w:tabs>
          <w:tab w:val="left" w:pos="5023"/>
        </w:tabs>
      </w:pPr>
      <w:r w:rsidRPr="00E751EF">
        <w:rPr>
          <w:rStyle w:val="Cquestionpartlabelbold"/>
        </w:rPr>
        <w:t>A</w:t>
      </w:r>
      <w:r w:rsidRPr="00E751EF">
        <w:rPr>
          <w:rStyle w:val="Cquestionpartlabelbold"/>
        </w:rPr>
        <w:tab/>
      </w:r>
      <w:r w:rsidR="004F477E">
        <w:t>4</w:t>
      </w:r>
      <w:r>
        <w:tab/>
      </w:r>
      <w:r>
        <w:tab/>
      </w:r>
      <w:r>
        <w:tab/>
      </w:r>
      <w:r>
        <w:tab/>
      </w:r>
      <w:r w:rsidRPr="00AA206F">
        <w:tab/>
      </w:r>
      <w:r w:rsidRPr="00E751EF">
        <w:rPr>
          <w:rStyle w:val="Cquestionpartlabelbold"/>
        </w:rPr>
        <w:t>B</w:t>
      </w:r>
      <w:r w:rsidRPr="00E751EF">
        <w:rPr>
          <w:rStyle w:val="Cquestionpartlabelbold"/>
        </w:rPr>
        <w:tab/>
      </w:r>
      <w:r w:rsidR="004F477E">
        <w:t>6</w:t>
      </w:r>
      <w:r w:rsidRPr="00AA206F">
        <w:tab/>
      </w:r>
      <w:r>
        <w:tab/>
      </w:r>
      <w:r>
        <w:tab/>
      </w:r>
      <w:r>
        <w:tab/>
      </w:r>
      <w:r>
        <w:tab/>
      </w:r>
      <w:r>
        <w:tab/>
      </w:r>
      <w:r w:rsidRPr="00E751EF">
        <w:rPr>
          <w:rStyle w:val="Cquestionpartlabelbold"/>
        </w:rPr>
        <w:t>C</w:t>
      </w:r>
      <w:r w:rsidRPr="00E751EF">
        <w:rPr>
          <w:rStyle w:val="Cquestionpartlabelbold"/>
        </w:rPr>
        <w:tab/>
      </w:r>
      <w:r w:rsidR="004F477E">
        <w:t>10</w:t>
      </w:r>
      <w:r w:rsidRPr="00AA206F">
        <w:tab/>
      </w:r>
      <w:r w:rsidRPr="00AA206F">
        <w:tab/>
      </w:r>
      <w:r>
        <w:tab/>
      </w:r>
      <w:r>
        <w:tab/>
      </w:r>
      <w:r w:rsidR="008466F3">
        <w:tab/>
      </w:r>
      <w:r w:rsidR="008466F3">
        <w:tab/>
      </w:r>
      <w:r>
        <w:tab/>
      </w:r>
      <w:r>
        <w:tab/>
      </w:r>
      <w:r w:rsidRPr="00E751EF">
        <w:rPr>
          <w:rStyle w:val="Cquestionpartlabelbold"/>
        </w:rPr>
        <w:t>D</w:t>
      </w:r>
      <w:r w:rsidRPr="00E751EF">
        <w:rPr>
          <w:rStyle w:val="Cquestionpartlabelbold"/>
        </w:rPr>
        <w:tab/>
      </w:r>
      <w:r w:rsidRPr="00AA206F">
        <w:t>1</w:t>
      </w:r>
      <w:r w:rsidR="004F477E">
        <w:t>6</w:t>
      </w:r>
    </w:p>
    <w:p w14:paraId="5C54BFBA" w14:textId="1E0C6958" w:rsidR="00DF2C23" w:rsidRDefault="00DF2C23" w:rsidP="00DF2C23">
      <w:pPr>
        <w:pStyle w:val="Pquestionheadingmc"/>
      </w:pPr>
      <w:r>
        <w:t>Question 4</w:t>
      </w:r>
      <w:r>
        <w:tab/>
        <w:t>[7</w:t>
      </w:r>
      <w:r w:rsidRPr="00FB3505">
        <w:t>.</w:t>
      </w:r>
      <w:r w:rsidR="004F07E2">
        <w:t>2</w:t>
      </w:r>
      <w:r>
        <w:t>]</w:t>
      </w:r>
    </w:p>
    <w:p w14:paraId="3A4C3297" w14:textId="77777777" w:rsidR="00DF2C23" w:rsidRDefault="00DF2C23" w:rsidP="00DF2C23">
      <w:pPr>
        <w:pStyle w:val="Pquestiontextmainstem"/>
      </w:pPr>
      <w:r w:rsidRPr="001E0839">
        <w:t>Two times a number plus four is equal to ten is the same as:</w:t>
      </w:r>
    </w:p>
    <w:p w14:paraId="183D938A" w14:textId="640F8717" w:rsidR="00DF2C23" w:rsidRDefault="00DF2C23" w:rsidP="00DF2C23">
      <w:pPr>
        <w:pStyle w:val="Pquestiontextmcqoptions"/>
      </w:pPr>
      <w:r w:rsidRPr="00E751EF">
        <w:rPr>
          <w:rStyle w:val="Cquestionpartlabelbold"/>
        </w:rPr>
        <w:t>A</w:t>
      </w:r>
      <w:r w:rsidRPr="00E751EF">
        <w:rPr>
          <w:rStyle w:val="Cquestionpartlabelbold"/>
        </w:rPr>
        <w:tab/>
      </w:r>
      <w:r w:rsidRPr="00AA206F">
        <w:t>2</w:t>
      </w:r>
      <w:r w:rsidRPr="00AA206F">
        <w:rPr>
          <w:rStyle w:val="Cmathsexpressions"/>
        </w:rPr>
        <w:t>n</w:t>
      </w:r>
      <w:r w:rsidRPr="00AA206F">
        <w:t xml:space="preserve"> + 4 = 10</w:t>
      </w:r>
      <w:r w:rsidRPr="00AA206F">
        <w:tab/>
      </w:r>
      <w:r>
        <w:tab/>
      </w:r>
      <w:r>
        <w:tab/>
      </w:r>
      <w:r w:rsidRPr="00E751EF">
        <w:rPr>
          <w:rStyle w:val="Cquestionpartlabelbold"/>
        </w:rPr>
        <w:t>B</w:t>
      </w:r>
      <w:r w:rsidRPr="00E751EF">
        <w:rPr>
          <w:rStyle w:val="Cquestionpartlabelbold"/>
        </w:rPr>
        <w:tab/>
      </w:r>
      <w:r w:rsidRPr="00AA206F">
        <w:t xml:space="preserve">2 + </w:t>
      </w:r>
      <w:r w:rsidRPr="00AA206F">
        <w:rPr>
          <w:rStyle w:val="Cmathsexpressions"/>
        </w:rPr>
        <w:t>n</w:t>
      </w:r>
      <w:r w:rsidRPr="00AA206F">
        <w:t xml:space="preserve"> + 4 = 10</w:t>
      </w:r>
      <w:r>
        <w:tab/>
      </w:r>
      <w:r>
        <w:tab/>
      </w:r>
      <w:r w:rsidRPr="00E751EF">
        <w:rPr>
          <w:rStyle w:val="Cquestionpartlabelbold"/>
        </w:rPr>
        <w:t>C</w:t>
      </w:r>
      <w:r w:rsidRPr="00E751EF">
        <w:rPr>
          <w:rStyle w:val="Cquestionpartlabelbold"/>
        </w:rPr>
        <w:tab/>
      </w:r>
      <w:r w:rsidR="00D33AB5" w:rsidRPr="00D33AB5">
        <w:rPr>
          <w:rStyle w:val="Cquestionpartlabelbold"/>
          <w:position w:val="-22"/>
        </w:rPr>
        <w:object w:dxaOrig="220" w:dyaOrig="580" w14:anchorId="341FBD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11.25pt;height:29.25pt" o:ole="">
            <v:imagedata r:id="rId10" o:title=""/>
          </v:shape>
          <o:OLEObject Type="Embed" ProgID="Equation.DSMT4" ShapeID="_x0000_i1047" DrawAspect="Content" ObjectID="_1540667283" r:id="rId11"/>
        </w:object>
      </w:r>
      <w:r w:rsidRPr="00AA206F">
        <w:rPr>
          <w:rStyle w:val="Cmathsexpressions"/>
        </w:rPr>
        <w:t>n</w:t>
      </w:r>
      <w:r w:rsidRPr="00AA206F">
        <w:t xml:space="preserve"> + 4 = 10</w:t>
      </w:r>
      <w:r w:rsidRPr="00AA206F">
        <w:tab/>
      </w:r>
      <w:r w:rsidRPr="00AA206F">
        <w:tab/>
      </w:r>
      <w:r w:rsidRPr="00E751EF">
        <w:rPr>
          <w:rStyle w:val="Cquestionpartlabelbold"/>
        </w:rPr>
        <w:t>D</w:t>
      </w:r>
      <w:r w:rsidRPr="00E751EF">
        <w:rPr>
          <w:rStyle w:val="Cquestionpartlabelbold"/>
        </w:rPr>
        <w:tab/>
      </w:r>
      <w:r w:rsidRPr="00AA206F">
        <w:t>2</w:t>
      </w:r>
      <w:r w:rsidRPr="00AA206F">
        <w:rPr>
          <w:rStyle w:val="Cmathsexpressions"/>
        </w:rPr>
        <w:t>n</w:t>
      </w:r>
      <w:r w:rsidRPr="00AA206F">
        <w:t xml:space="preserve"> – 4 = 10</w:t>
      </w:r>
    </w:p>
    <w:p w14:paraId="0D51CFF4" w14:textId="77777777" w:rsidR="00DF2C23" w:rsidRDefault="00DF2C23" w:rsidP="00DF2C23">
      <w:pPr>
        <w:pStyle w:val="Pquestionheadingmc"/>
      </w:pPr>
      <w:r>
        <w:t>Question 5</w:t>
      </w:r>
      <w:r>
        <w:tab/>
        <w:t>[7</w:t>
      </w:r>
      <w:r w:rsidRPr="00FB3505">
        <w:t>.</w:t>
      </w:r>
      <w:r>
        <w:t>5]</w:t>
      </w:r>
    </w:p>
    <w:p w14:paraId="16A38DAC" w14:textId="16C88117" w:rsidR="00DF2C23" w:rsidRDefault="00DF2C23" w:rsidP="00DF2C23">
      <w:pPr>
        <w:pStyle w:val="Pquestiontextmainstem"/>
      </w:pPr>
      <w:r w:rsidRPr="001E0839">
        <w:t xml:space="preserve">A pizza with eight slices was shared among four people. Each person ate half of their share. </w:t>
      </w:r>
      <w:r w:rsidR="004F07E2" w:rsidRPr="001E0839">
        <w:t xml:space="preserve">How many slices </w:t>
      </w:r>
      <w:r w:rsidR="004F07E2">
        <w:t xml:space="preserve">were </w:t>
      </w:r>
      <w:r w:rsidR="004F07E2" w:rsidRPr="001E0839">
        <w:t>left</w:t>
      </w:r>
      <w:r w:rsidR="004F07E2">
        <w:t xml:space="preserve"> altogether</w:t>
      </w:r>
      <w:r w:rsidRPr="001E0839">
        <w:t>?</w:t>
      </w:r>
    </w:p>
    <w:p w14:paraId="1B7EC4A5" w14:textId="77777777" w:rsidR="00DF2C23" w:rsidRDefault="00DF2C23" w:rsidP="00DF2C23">
      <w:pPr>
        <w:pStyle w:val="Pquestiontextmcqoptions"/>
      </w:pPr>
      <w:r w:rsidRPr="00516EF6">
        <w:rPr>
          <w:rStyle w:val="Cquestionpartlabelbold"/>
        </w:rPr>
        <w:t>A</w:t>
      </w:r>
      <w:r>
        <w:tab/>
      </w:r>
      <w:r w:rsidRPr="001E0839">
        <w:t>2</w:t>
      </w:r>
      <w:r w:rsidRPr="00516EF6">
        <w:tab/>
      </w:r>
      <w:r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B</w:t>
      </w:r>
      <w:r>
        <w:tab/>
      </w:r>
      <w:r w:rsidRPr="001E0839">
        <w:t>4</w:t>
      </w:r>
      <w:r w:rsidRPr="00516EF6">
        <w:tab/>
      </w:r>
      <w:r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C</w:t>
      </w:r>
      <w:r>
        <w:tab/>
      </w:r>
      <w:r w:rsidRPr="001E0839">
        <w:t>6</w:t>
      </w:r>
      <w:r w:rsidRPr="001E0839">
        <w:tab/>
      </w:r>
      <w:r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D</w:t>
      </w:r>
      <w:r>
        <w:tab/>
      </w:r>
      <w:r w:rsidRPr="001E0839">
        <w:t>12</w:t>
      </w:r>
    </w:p>
    <w:p w14:paraId="694ABA84" w14:textId="77777777" w:rsidR="00DF2C23" w:rsidRDefault="00DF2C23" w:rsidP="00DF2C23">
      <w:pPr>
        <w:pStyle w:val="Pquestionheadingmc"/>
      </w:pPr>
      <w:r>
        <w:t>Question 6</w:t>
      </w:r>
      <w:r>
        <w:tab/>
        <w:t>[7</w:t>
      </w:r>
      <w:r w:rsidRPr="00FB3505">
        <w:t>.</w:t>
      </w:r>
      <w:r>
        <w:t>2]</w:t>
      </w:r>
    </w:p>
    <w:p w14:paraId="72E24C37" w14:textId="524ED355" w:rsidR="00DF2C23" w:rsidRDefault="00DF2C23" w:rsidP="00DF2C23">
      <w:pPr>
        <w:pStyle w:val="Pquestiontextmainstem"/>
      </w:pPr>
      <w:r w:rsidRPr="001E0839">
        <w:t xml:space="preserve">A number divided by </w:t>
      </w:r>
      <w:r w:rsidR="00AB4C0F">
        <w:t>three</w:t>
      </w:r>
      <w:r w:rsidRPr="001E0839">
        <w:t xml:space="preserve"> is equal to </w:t>
      </w:r>
      <w:r w:rsidR="00AB4C0F">
        <w:t>seven</w:t>
      </w:r>
      <w:r w:rsidRPr="001E0839">
        <w:t xml:space="preserve"> plus </w:t>
      </w:r>
      <w:r w:rsidR="00AB4C0F">
        <w:t>four</w:t>
      </w:r>
      <w:r w:rsidRPr="001E0839">
        <w:t>. The number is:</w:t>
      </w:r>
    </w:p>
    <w:p w14:paraId="6E92DA41" w14:textId="35817FB3" w:rsidR="00DF2C23" w:rsidRDefault="00DF2C23" w:rsidP="00DF2C23">
      <w:pPr>
        <w:pStyle w:val="Pquestiontextmcqoptions"/>
      </w:pPr>
      <w:r w:rsidRPr="00516EF6">
        <w:rPr>
          <w:rStyle w:val="Cquestionpartlabelbold"/>
        </w:rPr>
        <w:t>A</w:t>
      </w:r>
      <w:r>
        <w:tab/>
      </w:r>
      <w:r w:rsidR="00AB4C0F">
        <w:t>74</w:t>
      </w:r>
      <w:r>
        <w:tab/>
      </w:r>
      <w:r>
        <w:tab/>
      </w:r>
      <w:r>
        <w:tab/>
      </w:r>
      <w:r w:rsidR="008466F3">
        <w:tab/>
      </w:r>
      <w:r w:rsidR="008466F3">
        <w:tab/>
      </w:r>
      <w:r>
        <w:tab/>
      </w:r>
      <w:r w:rsidRPr="00516EF6">
        <w:rPr>
          <w:rStyle w:val="Cquestionpartlabelbold"/>
        </w:rPr>
        <w:t>B</w:t>
      </w:r>
      <w:r>
        <w:tab/>
      </w:r>
      <w:r w:rsidR="00AB4C0F">
        <w:t>11</w:t>
      </w:r>
      <w:r>
        <w:tab/>
      </w:r>
      <w:r>
        <w:tab/>
      </w:r>
      <w:r>
        <w:tab/>
      </w:r>
      <w:r>
        <w:tab/>
      </w:r>
      <w:r w:rsidR="008466F3">
        <w:tab/>
      </w:r>
      <w:r>
        <w:tab/>
      </w:r>
      <w:r w:rsidRPr="00516EF6">
        <w:rPr>
          <w:rStyle w:val="Cquestionpartlabelbold"/>
        </w:rPr>
        <w:t>C</w:t>
      </w:r>
      <w:r>
        <w:tab/>
      </w:r>
      <w:r w:rsidR="00AB4C0F">
        <w:t>25</w:t>
      </w:r>
      <w:r w:rsidRPr="001E0839">
        <w:tab/>
      </w:r>
      <w:r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D</w:t>
      </w:r>
      <w:r>
        <w:tab/>
      </w:r>
      <w:r w:rsidR="00AB4C0F">
        <w:t>33</w:t>
      </w:r>
    </w:p>
    <w:p w14:paraId="12CBEE9F" w14:textId="77777777" w:rsidR="00DF2C23" w:rsidRDefault="00DF2C23" w:rsidP="00DF2C23">
      <w:pPr>
        <w:pStyle w:val="Pquestionheadingmc"/>
      </w:pPr>
      <w:r>
        <w:t>Question 7</w:t>
      </w:r>
      <w:r>
        <w:tab/>
        <w:t>[7</w:t>
      </w:r>
      <w:r w:rsidRPr="00FB3505">
        <w:t>.</w:t>
      </w:r>
      <w:r>
        <w:t>3]</w:t>
      </w:r>
    </w:p>
    <w:p w14:paraId="348DF8BE" w14:textId="36D25FC5" w:rsidR="00DF2C23" w:rsidRDefault="00DF2C23" w:rsidP="00DF2C23">
      <w:pPr>
        <w:pStyle w:val="Pquestiontextmainstem"/>
      </w:pPr>
      <w:r w:rsidRPr="00260853">
        <w:t xml:space="preserve">Using backtracking, the first step to solve </w:t>
      </w:r>
      <w:r w:rsidRPr="001E0839">
        <w:rPr>
          <w:position w:val="-22"/>
        </w:rPr>
        <w:object w:dxaOrig="855" w:dyaOrig="615" w14:anchorId="1CE74E1D">
          <v:shape id="_x0000_i1025" type="#_x0000_t75" style="width:43.5pt;height:29.25pt" o:ole="" fillcolor="window">
            <v:imagedata r:id="rId12" o:title=""/>
          </v:shape>
          <o:OLEObject Type="Embed" ProgID="Equation.3" ShapeID="_x0000_i1025" DrawAspect="Content" ObjectID="_1540667284" r:id="rId13"/>
        </w:object>
      </w:r>
      <w:r w:rsidR="00AB4C0F">
        <w:t xml:space="preserve"> = 10</w:t>
      </w:r>
      <w:r w:rsidRPr="001E0839">
        <w:t xml:space="preserve"> is to:</w:t>
      </w:r>
    </w:p>
    <w:p w14:paraId="5563D3D7" w14:textId="5FBDDDD1" w:rsidR="006312BA" w:rsidRDefault="00DF2C23" w:rsidP="00DF2C23">
      <w:pPr>
        <w:pStyle w:val="Pquestiontextmcqoptions"/>
      </w:pPr>
      <w:r w:rsidRPr="00516EF6">
        <w:rPr>
          <w:rStyle w:val="Cquestionpartlabelbold"/>
        </w:rPr>
        <w:t>A</w:t>
      </w:r>
      <w:r>
        <w:tab/>
      </w:r>
      <w:r w:rsidRPr="001E0839">
        <w:t>multiply both sides by 2</w:t>
      </w:r>
      <w:r w:rsidRPr="001E0839">
        <w:tab/>
      </w:r>
      <w:r w:rsidR="006312BA">
        <w:tab/>
      </w:r>
      <w:r w:rsidR="006312BA">
        <w:tab/>
      </w:r>
      <w:r w:rsidR="006312BA">
        <w:tab/>
      </w:r>
      <w:r w:rsidRPr="00516EF6">
        <w:rPr>
          <w:rStyle w:val="Cquestionpartlabelbold"/>
        </w:rPr>
        <w:t>B</w:t>
      </w:r>
      <w:r>
        <w:tab/>
      </w:r>
      <w:r w:rsidRPr="001E0839">
        <w:t>subtract 5 from both sides</w:t>
      </w:r>
    </w:p>
    <w:p w14:paraId="19911E5D" w14:textId="45C49E80" w:rsidR="00DF2C23" w:rsidRDefault="00DF2C23" w:rsidP="00DF2C23">
      <w:pPr>
        <w:pStyle w:val="Pquestiontextmcqoptions"/>
      </w:pPr>
      <w:r w:rsidRPr="00516EF6">
        <w:rPr>
          <w:rStyle w:val="Cquestionpartlabelbold"/>
        </w:rPr>
        <w:t>C</w:t>
      </w:r>
      <w:r>
        <w:tab/>
      </w:r>
      <w:r w:rsidRPr="001E0839">
        <w:t>multiply both sides by 5</w:t>
      </w:r>
      <w:r w:rsidR="006312BA">
        <w:tab/>
      </w:r>
      <w:r w:rsidR="006312BA">
        <w:tab/>
      </w:r>
      <w:r w:rsidR="006312BA">
        <w:tab/>
      </w:r>
      <w:r w:rsidR="006312BA">
        <w:tab/>
      </w:r>
      <w:r w:rsidRPr="00516EF6">
        <w:rPr>
          <w:rStyle w:val="Cquestionpartlabelbold"/>
        </w:rPr>
        <w:t>D</w:t>
      </w:r>
      <w:r>
        <w:tab/>
      </w:r>
      <w:r w:rsidRPr="001E0839">
        <w:t>subtract 6 from both sides</w:t>
      </w:r>
    </w:p>
    <w:p w14:paraId="60201585" w14:textId="77777777" w:rsidR="00AB4C0F" w:rsidRDefault="00AB4C0F" w:rsidP="00DF2C23">
      <w:pPr>
        <w:pStyle w:val="Pquestiontextmcqoptions"/>
      </w:pPr>
    </w:p>
    <w:p w14:paraId="6F468417" w14:textId="77777777" w:rsidR="00DF2C23" w:rsidRDefault="00DF2C23" w:rsidP="00DF2C23">
      <w:pPr>
        <w:pStyle w:val="Pquestionheadingmc"/>
      </w:pPr>
      <w:r>
        <w:t>Question 8</w:t>
      </w:r>
      <w:r>
        <w:tab/>
        <w:t>[7</w:t>
      </w:r>
      <w:r w:rsidRPr="00FB3505">
        <w:t>.</w:t>
      </w:r>
      <w:r>
        <w:t>4]</w:t>
      </w:r>
    </w:p>
    <w:p w14:paraId="7F4649EE" w14:textId="7F6E339A" w:rsidR="00DF2C23" w:rsidRDefault="004F07E2" w:rsidP="00DF2C23">
      <w:pPr>
        <w:pStyle w:val="Pquestiontextmainstem"/>
      </w:pPr>
      <w:r w:rsidRPr="004F07E2">
        <w:rPr>
          <w:position w:val="-6"/>
        </w:rPr>
        <w:object w:dxaOrig="1080" w:dyaOrig="279" w14:anchorId="6A8B1776">
          <v:shape id="_x0000_i1026" type="#_x0000_t75" style="width:54pt;height:14.25pt" o:ole="">
            <v:imagedata r:id="rId14" o:title=""/>
          </v:shape>
          <o:OLEObject Type="Embed" ProgID="Equation.DSMT4" ShapeID="_x0000_i1026" DrawAspect="Content" ObjectID="_1540667285" r:id="rId15"/>
        </w:object>
      </w:r>
      <w:r w:rsidR="00DF2C23" w:rsidRPr="001E0839">
        <w:t xml:space="preserve"> is equivalent to:</w:t>
      </w:r>
    </w:p>
    <w:p w14:paraId="468F3F19" w14:textId="490CC666" w:rsidR="00DF2C23" w:rsidRPr="00AA206F" w:rsidRDefault="00DF2C23" w:rsidP="00DF2C23">
      <w:pPr>
        <w:pStyle w:val="Pquestiontextmcqoptions"/>
      </w:pPr>
      <w:r w:rsidRPr="00E751EF">
        <w:rPr>
          <w:rStyle w:val="Cquestionpartlabelbold"/>
        </w:rPr>
        <w:t>A</w:t>
      </w:r>
      <w:r w:rsidRPr="00E751EF">
        <w:rPr>
          <w:rStyle w:val="Cquestionpartlabelbold"/>
        </w:rPr>
        <w:tab/>
      </w:r>
      <w:r w:rsidR="004F07E2" w:rsidRPr="004F07E2">
        <w:rPr>
          <w:rStyle w:val="Cquestionpartlabelbold"/>
        </w:rPr>
        <w:object w:dxaOrig="660" w:dyaOrig="279" w14:anchorId="161FAF14">
          <v:shape id="_x0000_i1027" type="#_x0000_t75" style="width:33pt;height:14.25pt" o:ole="">
            <v:imagedata r:id="rId16" o:title=""/>
          </v:shape>
          <o:OLEObject Type="Embed" ProgID="Equation.DSMT4" ShapeID="_x0000_i1027" DrawAspect="Content" ObjectID="_1540667286" r:id="rId17"/>
        </w:object>
      </w:r>
      <w:r w:rsidRPr="00AA206F">
        <w:tab/>
      </w:r>
      <w:r w:rsidRPr="00AA206F">
        <w:tab/>
      </w:r>
      <w:r>
        <w:tab/>
      </w:r>
      <w:r>
        <w:tab/>
      </w:r>
      <w:r>
        <w:tab/>
      </w:r>
      <w:r w:rsidRPr="00E751EF">
        <w:rPr>
          <w:rStyle w:val="Cquestionpartlabelbold"/>
        </w:rPr>
        <w:t>B</w:t>
      </w:r>
      <w:r w:rsidRPr="00E751EF">
        <w:rPr>
          <w:rStyle w:val="Cquestionpartlabelbold"/>
        </w:rPr>
        <w:tab/>
      </w:r>
      <w:r w:rsidR="004F07E2" w:rsidRPr="004F07E2">
        <w:rPr>
          <w:rStyle w:val="Cquestionpartlabelbold"/>
        </w:rPr>
        <w:object w:dxaOrig="660" w:dyaOrig="279" w14:anchorId="6B1B984C">
          <v:shape id="_x0000_i1028" type="#_x0000_t75" style="width:33pt;height:14.25pt" o:ole="">
            <v:imagedata r:id="rId18" o:title=""/>
          </v:shape>
          <o:OLEObject Type="Embed" ProgID="Equation.DSMT4" ShapeID="_x0000_i1028" DrawAspect="Content" ObjectID="_1540667287" r:id="rId19"/>
        </w:object>
      </w:r>
      <w:r>
        <w:tab/>
      </w:r>
      <w:r>
        <w:tab/>
      </w:r>
      <w:r>
        <w:tab/>
      </w:r>
      <w:r>
        <w:tab/>
      </w:r>
      <w:r w:rsidRPr="00E751EF">
        <w:rPr>
          <w:rStyle w:val="Cquestionpartlabelbold"/>
        </w:rPr>
        <w:t>C</w:t>
      </w:r>
      <w:r w:rsidRPr="00E751EF">
        <w:rPr>
          <w:rStyle w:val="Cquestionpartlabelbold"/>
        </w:rPr>
        <w:tab/>
      </w:r>
      <w:r w:rsidR="004F07E2" w:rsidRPr="004F07E2">
        <w:rPr>
          <w:rStyle w:val="Cquestionpartlabelbold"/>
        </w:rPr>
        <w:object w:dxaOrig="760" w:dyaOrig="279" w14:anchorId="3AE97C71">
          <v:shape id="_x0000_i1029" type="#_x0000_t75" style="width:38.25pt;height:14.25pt" o:ole="">
            <v:imagedata r:id="rId20" o:title=""/>
          </v:shape>
          <o:OLEObject Type="Embed" ProgID="Equation.DSMT4" ShapeID="_x0000_i1029" DrawAspect="Content" ObjectID="_1540667288" r:id="rId21"/>
        </w:object>
      </w:r>
      <w:r w:rsidRPr="00AA206F">
        <w:tab/>
      </w:r>
      <w:r>
        <w:tab/>
      </w:r>
      <w:r>
        <w:tab/>
      </w:r>
      <w:r w:rsidRPr="00AA206F">
        <w:tab/>
      </w:r>
      <w:r w:rsidRPr="00E751EF">
        <w:rPr>
          <w:rStyle w:val="Cquestionpartlabelbold"/>
        </w:rPr>
        <w:t>D</w:t>
      </w:r>
      <w:r w:rsidRPr="00E751EF">
        <w:rPr>
          <w:rStyle w:val="Cquestionpartlabelbold"/>
        </w:rPr>
        <w:tab/>
      </w:r>
      <w:r w:rsidR="004F07E2" w:rsidRPr="004F07E2">
        <w:rPr>
          <w:rStyle w:val="Cquestionpartlabelbold"/>
        </w:rPr>
        <w:object w:dxaOrig="800" w:dyaOrig="279" w14:anchorId="113F242A">
          <v:shape id="_x0000_i1030" type="#_x0000_t75" style="width:39.75pt;height:14.25pt" o:ole="">
            <v:imagedata r:id="rId22" o:title=""/>
          </v:shape>
          <o:OLEObject Type="Embed" ProgID="Equation.DSMT4" ShapeID="_x0000_i1030" DrawAspect="Content" ObjectID="_1540667289" r:id="rId23"/>
        </w:object>
      </w:r>
    </w:p>
    <w:p w14:paraId="007483DE" w14:textId="77777777" w:rsidR="00DF2C23" w:rsidRDefault="00DF2C23" w:rsidP="00DF2C23">
      <w:pPr>
        <w:pStyle w:val="Pquestionheadingmc"/>
      </w:pPr>
      <w:r>
        <w:lastRenderedPageBreak/>
        <w:t>Question 9</w:t>
      </w:r>
      <w:r>
        <w:tab/>
        <w:t>[7</w:t>
      </w:r>
      <w:r w:rsidRPr="00FB3505">
        <w:t>.</w:t>
      </w:r>
      <w:r>
        <w:t>4]</w:t>
      </w:r>
    </w:p>
    <w:p w14:paraId="10F390B3" w14:textId="5592B936" w:rsidR="00DF2C23" w:rsidRDefault="00DF2C23" w:rsidP="00DF2C23">
      <w:pPr>
        <w:pStyle w:val="Pquestiontextmainstem"/>
      </w:pPr>
      <w:r w:rsidRPr="00260853">
        <w:t>To balance the equation</w:t>
      </w:r>
      <w:r w:rsidRPr="001E0839">
        <w:rPr>
          <w:position w:val="-24"/>
        </w:rPr>
        <w:object w:dxaOrig="999" w:dyaOrig="620" w14:anchorId="493C287B">
          <v:shape id="_x0000_i1031" type="#_x0000_t75" style="width:49.5pt;height:28.5pt" o:ole="">
            <v:imagedata r:id="rId24" o:title=""/>
          </v:shape>
          <o:OLEObject Type="Embed" ProgID="Equation.DSMT4" ShapeID="_x0000_i1031" DrawAspect="Content" ObjectID="_1540667290" r:id="rId25"/>
        </w:object>
      </w:r>
      <w:r w:rsidRPr="00260853">
        <w:t xml:space="preserve">, the expression </w:t>
      </w:r>
      <w:r w:rsidRPr="001E0839">
        <w:rPr>
          <w:position w:val="-24"/>
        </w:rPr>
        <w:object w:dxaOrig="240" w:dyaOrig="620" w14:anchorId="23E9DD1D">
          <v:shape id="_x0000_i1032" type="#_x0000_t75" style="width:13.5pt;height:28.5pt" o:ole="">
            <v:imagedata r:id="rId26" o:title=""/>
          </v:shape>
          <o:OLEObject Type="Embed" ProgID="Equation.DSMT4" ShapeID="_x0000_i1032" DrawAspect="Content" ObjectID="_1540667291" r:id="rId27"/>
        </w:object>
      </w:r>
      <w:r w:rsidRPr="001E0839">
        <w:t xml:space="preserve"> must equal</w:t>
      </w:r>
      <w:r w:rsidR="006E19DC">
        <w:t>:</w:t>
      </w:r>
    </w:p>
    <w:p w14:paraId="6B02ED94" w14:textId="77777777" w:rsidR="00DF2C23" w:rsidRPr="001E0839" w:rsidRDefault="00DF2C23" w:rsidP="00DF2C23">
      <w:pPr>
        <w:pStyle w:val="Pquestiontextmcqoptions"/>
      </w:pPr>
      <w:r w:rsidRPr="00516EF6">
        <w:rPr>
          <w:rStyle w:val="Cquestionpartlabelbold"/>
        </w:rPr>
        <w:t>A</w:t>
      </w:r>
      <w:r>
        <w:rPr>
          <w:rStyle w:val="Cquestionpartlabelbold"/>
        </w:rPr>
        <w:tab/>
      </w:r>
      <w:r w:rsidRPr="001E0839">
        <w:t xml:space="preserve"> 2</w:t>
      </w:r>
      <w:r w:rsidRPr="00516EF6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B</w:t>
      </w:r>
      <w:r>
        <w:tab/>
      </w:r>
      <w:r w:rsidRPr="001E0839">
        <w:t>4</w:t>
      </w:r>
      <w:r w:rsidRPr="00516EF6">
        <w:tab/>
      </w:r>
      <w:r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C</w:t>
      </w:r>
      <w:r>
        <w:rPr>
          <w:rStyle w:val="Cquestionpartlabelbold"/>
        </w:rPr>
        <w:tab/>
      </w:r>
      <w:r w:rsidRPr="001E0839">
        <w:t>10</w:t>
      </w:r>
      <w:r w:rsidRPr="001E0839">
        <w:tab/>
      </w:r>
      <w:r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D</w:t>
      </w:r>
      <w:r>
        <w:tab/>
      </w:r>
      <w:r w:rsidRPr="001E0839">
        <w:t>18</w:t>
      </w:r>
    </w:p>
    <w:p w14:paraId="6A614834" w14:textId="77777777" w:rsidR="00DF2C23" w:rsidRDefault="00DF2C23" w:rsidP="00DF2C23">
      <w:pPr>
        <w:pStyle w:val="Pquestionheadingmc"/>
      </w:pPr>
      <w:r>
        <w:t>Question 10</w:t>
      </w:r>
      <w:r>
        <w:tab/>
        <w:t>[7</w:t>
      </w:r>
      <w:r w:rsidRPr="00FB3505">
        <w:t>.</w:t>
      </w:r>
      <w:r>
        <w:t>2]</w:t>
      </w:r>
    </w:p>
    <w:p w14:paraId="311BD7AC" w14:textId="111A8F8F" w:rsidR="00DF2C23" w:rsidRDefault="00DF2C23" w:rsidP="00DF2C23">
      <w:pPr>
        <w:pStyle w:val="Pquestiontextmainstem"/>
      </w:pPr>
      <w:r w:rsidRPr="00260853">
        <w:t xml:space="preserve">Which equation describes </w:t>
      </w:r>
      <w:r w:rsidR="006E19DC">
        <w:t>‘</w:t>
      </w:r>
      <w:r w:rsidRPr="00260853">
        <w:t>the time (</w:t>
      </w:r>
      <w:r w:rsidRPr="00516EF6">
        <w:rPr>
          <w:rStyle w:val="Cmathsexpressions"/>
        </w:rPr>
        <w:t>t</w:t>
      </w:r>
      <w:r w:rsidR="006E19DC">
        <w:t>) taken plus 2</w:t>
      </w:r>
      <w:r w:rsidRPr="001E0839">
        <w:t xml:space="preserve"> </w:t>
      </w:r>
      <w:r w:rsidR="006E19DC">
        <w:t xml:space="preserve">minutes equals </w:t>
      </w:r>
      <w:r w:rsidRPr="001E0839">
        <w:t>5 minutes</w:t>
      </w:r>
      <w:r w:rsidR="006E19DC">
        <w:t>’</w:t>
      </w:r>
      <w:r w:rsidRPr="001E0839">
        <w:t>?</w:t>
      </w:r>
    </w:p>
    <w:p w14:paraId="142DA0BA" w14:textId="661DF0F1" w:rsidR="00DF2C23" w:rsidRDefault="00DF2C23" w:rsidP="00DF2C23">
      <w:pPr>
        <w:pStyle w:val="Pquestiontextmcqoptions"/>
        <w:rPr>
          <w:rStyle w:val="Cmathsexpressions"/>
        </w:rPr>
      </w:pPr>
      <w:r w:rsidRPr="00516EF6">
        <w:rPr>
          <w:rStyle w:val="Cquestionpartlabelbold"/>
        </w:rPr>
        <w:t>A</w:t>
      </w:r>
      <w:r>
        <w:tab/>
      </w:r>
      <w:r w:rsidRPr="001E0839">
        <w:t>2</w:t>
      </w:r>
      <w:r w:rsidRPr="00516EF6">
        <w:rPr>
          <w:rStyle w:val="Cmathsexpressions"/>
        </w:rPr>
        <w:t>t</w:t>
      </w:r>
      <w:r w:rsidR="006E19DC">
        <w:t xml:space="preserve"> = 7</w:t>
      </w:r>
      <w:r w:rsidRPr="001E0839">
        <w:tab/>
      </w:r>
      <w:r>
        <w:tab/>
      </w:r>
      <w:r>
        <w:tab/>
      </w:r>
      <w:r>
        <w:tab/>
      </w:r>
      <w:r>
        <w:tab/>
      </w:r>
      <w:r w:rsidRPr="00516EF6">
        <w:rPr>
          <w:rStyle w:val="Cquestionpartlabelbold"/>
        </w:rPr>
        <w:t>B</w:t>
      </w:r>
      <w:r>
        <w:tab/>
      </w:r>
      <w:r w:rsidRPr="00516EF6">
        <w:rPr>
          <w:rStyle w:val="Cmathsexpressions"/>
        </w:rPr>
        <w:t>t</w:t>
      </w:r>
      <w:r w:rsidR="006E19DC">
        <w:t xml:space="preserve"> + 2 = </w:t>
      </w:r>
      <w:r w:rsidRPr="001E0839">
        <w:t>5</w:t>
      </w:r>
      <w:r>
        <w:tab/>
      </w:r>
      <w:r>
        <w:tab/>
      </w:r>
      <w:r w:rsidR="006E19DC">
        <w:tab/>
      </w:r>
      <w:r>
        <w:tab/>
      </w:r>
      <w:r w:rsidRPr="00516EF6">
        <w:rPr>
          <w:rStyle w:val="Cquestionpartlabelbold"/>
        </w:rPr>
        <w:t>C</w:t>
      </w:r>
      <w:r>
        <w:tab/>
      </w:r>
      <w:r w:rsidR="006E19DC">
        <w:t>2</w:t>
      </w:r>
      <w:r w:rsidRPr="001E0839">
        <w:t xml:space="preserve"> – </w:t>
      </w:r>
      <w:r w:rsidRPr="00516EF6">
        <w:rPr>
          <w:rStyle w:val="Cmathsexpressions"/>
        </w:rPr>
        <w:t>t</w:t>
      </w:r>
      <w:r w:rsidR="006E19DC">
        <w:t xml:space="preserve"> = </w:t>
      </w:r>
      <w:r w:rsidRPr="001E0839">
        <w:t>5</w:t>
      </w:r>
      <w:r>
        <w:tab/>
      </w:r>
      <w:r>
        <w:tab/>
      </w:r>
      <w:r w:rsidR="006E19DC">
        <w:tab/>
      </w:r>
      <w:r w:rsidRPr="001E0839">
        <w:tab/>
      </w:r>
      <w:r w:rsidRPr="00516EF6">
        <w:rPr>
          <w:rStyle w:val="Cquestionpartlabelbold"/>
        </w:rPr>
        <w:t>D</w:t>
      </w:r>
      <w:r>
        <w:tab/>
      </w:r>
      <w:r w:rsidR="006E19DC">
        <w:t>5 + 2</w:t>
      </w:r>
      <w:r w:rsidRPr="001E0839">
        <w:t xml:space="preserve"> = </w:t>
      </w:r>
      <w:r w:rsidRPr="00516EF6">
        <w:rPr>
          <w:rStyle w:val="Cmathsexpressions"/>
        </w:rPr>
        <w:t>t</w:t>
      </w:r>
    </w:p>
    <w:p w14:paraId="357BBEBC" w14:textId="77777777" w:rsidR="001975E1" w:rsidRDefault="001975E1" w:rsidP="001975E1">
      <w:pPr>
        <w:pStyle w:val="Psectionresults"/>
      </w:pPr>
      <w:r w:rsidRPr="00F16CD2">
        <w:t xml:space="preserve">Multiple-choice total marks:  </w:t>
      </w:r>
      <w:r>
        <w:t>____ / 10</w:t>
      </w:r>
    </w:p>
    <w:p w14:paraId="2C00843E" w14:textId="77777777" w:rsidR="00DF2C23" w:rsidRPr="00AA206F" w:rsidRDefault="00DF2C23" w:rsidP="00572B42">
      <w:pPr>
        <w:pStyle w:val="Psectionheading"/>
      </w:pPr>
      <w:r w:rsidRPr="00AA206F">
        <w:t>Short answer section</w:t>
      </w:r>
    </w:p>
    <w:p w14:paraId="2ADDFA78" w14:textId="12BEB156" w:rsidR="00DF2C23" w:rsidRPr="00AA206F" w:rsidRDefault="00DF2C23" w:rsidP="00DF2C23">
      <w:pPr>
        <w:pStyle w:val="Pquestionheadingsx1stafterhead"/>
      </w:pPr>
      <w:r>
        <w:t>Question 11</w:t>
      </w:r>
      <w:r>
        <w:tab/>
      </w:r>
      <w:r w:rsidR="006312BA">
        <w:rPr>
          <w:rStyle w:val="Cmarkslabel"/>
        </w:rPr>
        <w:t>3</w:t>
      </w:r>
      <w:r>
        <w:rPr>
          <w:rStyle w:val="Cmarkslabel"/>
        </w:rPr>
        <w:t xml:space="preserve"> marks</w:t>
      </w:r>
      <w:r>
        <w:tab/>
        <w:t>[7.3</w:t>
      </w:r>
      <w:r w:rsidR="004F07E2">
        <w:t>, 7.4</w:t>
      </w:r>
      <w:r>
        <w:t>]</w:t>
      </w:r>
    </w:p>
    <w:p w14:paraId="20DE8D0F" w14:textId="1FFE4B8F" w:rsidR="00DF2C23" w:rsidRDefault="004F07E2" w:rsidP="00DF2C23">
      <w:pPr>
        <w:pStyle w:val="Pquestiontextmainstem"/>
        <w:rPr>
          <w:rStyle w:val="Cmathsexpressions"/>
        </w:rPr>
      </w:pPr>
      <w:r>
        <w:rPr>
          <w:rStyle w:val="Cmathsexpressions"/>
        </w:rPr>
        <w:t>variable</w:t>
      </w:r>
      <w:r>
        <w:rPr>
          <w:rStyle w:val="Cmathsexpressions"/>
        </w:rPr>
        <w:tab/>
        <w:t>unknown</w:t>
      </w:r>
      <w:r>
        <w:rPr>
          <w:rStyle w:val="Cmathsexpressions"/>
        </w:rPr>
        <w:tab/>
        <w:t>inverse</w:t>
      </w:r>
      <w:r>
        <w:rPr>
          <w:rStyle w:val="Cmathsexpressions"/>
        </w:rPr>
        <w:tab/>
      </w:r>
      <w:r w:rsidR="00DF2C23" w:rsidRPr="00B7672F">
        <w:rPr>
          <w:rStyle w:val="Cmathsexpressions"/>
        </w:rPr>
        <w:tab/>
        <w:t>solution</w:t>
      </w:r>
      <w:r w:rsidR="00DF2C23" w:rsidRPr="00B7672F">
        <w:rPr>
          <w:rStyle w:val="Cmathsexpressions"/>
        </w:rPr>
        <w:tab/>
        <w:t>equivalent</w:t>
      </w:r>
    </w:p>
    <w:p w14:paraId="14D64C86" w14:textId="77777777" w:rsidR="00DF2C23" w:rsidRPr="00B7672F" w:rsidRDefault="00DF2C23" w:rsidP="00DF2C23">
      <w:pPr>
        <w:pStyle w:val="Pquestiontextmainstem"/>
        <w:rPr>
          <w:rStyle w:val="Cmathsexpressions"/>
        </w:rPr>
      </w:pPr>
    </w:p>
    <w:p w14:paraId="7C425C82" w14:textId="2421BB93" w:rsidR="00DF2C23" w:rsidRDefault="00DF2C23" w:rsidP="00DF2C23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AA206F">
        <w:t xml:space="preserve">When backtracking, </w:t>
      </w:r>
      <w:r w:rsidR="00D33AB5">
        <w:t>you</w:t>
      </w:r>
      <w:r w:rsidRPr="00AA206F">
        <w:t xml:space="preserve"> undo an operation by using the _______________ operation.</w:t>
      </w:r>
    </w:p>
    <w:p w14:paraId="7BB0876E" w14:textId="5DFE382B" w:rsidR="00DF2C23" w:rsidRDefault="00DF2C23" w:rsidP="00DF2C23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Pr="00AA206F">
        <w:t>To solve an equation is to find the value of the ____________________.</w:t>
      </w:r>
    </w:p>
    <w:p w14:paraId="7DBE5BDD" w14:textId="77777777" w:rsidR="00DF2C23" w:rsidRDefault="00DF2C23" w:rsidP="00DF2C23">
      <w:pPr>
        <w:pStyle w:val="Pquestiontextpartsa"/>
      </w:pPr>
      <w:r w:rsidRPr="00AA206F">
        <w:rPr>
          <w:rStyle w:val="Cquestionpartlabelbold"/>
        </w:rPr>
        <w:t>(c)</w:t>
      </w:r>
      <w:r w:rsidRPr="00AA206F">
        <w:rPr>
          <w:rStyle w:val="Cquestionpartlabelbold"/>
        </w:rPr>
        <w:tab/>
      </w:r>
      <w:r w:rsidRPr="001E0839">
        <w:rPr>
          <w:position w:val="-6"/>
          <w:sz w:val="20"/>
          <w:szCs w:val="20"/>
        </w:rPr>
        <w:object w:dxaOrig="999" w:dyaOrig="279" w14:anchorId="5DD460A0">
          <v:shape id="_x0000_i1033" type="#_x0000_t75" style="width:49.5pt;height:13.5pt" o:ole="">
            <v:imagedata r:id="rId28" o:title=""/>
          </v:shape>
          <o:OLEObject Type="Embed" ProgID="Equation.DSMT4" ShapeID="_x0000_i1033" DrawAspect="Content" ObjectID="_1540667292" r:id="rId29"/>
        </w:object>
      </w:r>
      <w:r w:rsidRPr="00AA206F">
        <w:t xml:space="preserve"> and </w:t>
      </w:r>
      <w:r w:rsidRPr="001E0839">
        <w:rPr>
          <w:position w:val="-6"/>
          <w:sz w:val="20"/>
          <w:szCs w:val="20"/>
        </w:rPr>
        <w:object w:dxaOrig="660" w:dyaOrig="279" w14:anchorId="378BB1B8">
          <v:shape id="_x0000_i1034" type="#_x0000_t75" style="width:36pt;height:13.5pt" o:ole="">
            <v:imagedata r:id="rId30" o:title=""/>
          </v:shape>
          <o:OLEObject Type="Embed" ProgID="Equation.DSMT4" ShapeID="_x0000_i1034" DrawAspect="Content" ObjectID="_1540667293" r:id="rId31"/>
        </w:object>
      </w:r>
      <w:r w:rsidRPr="00AA206F">
        <w:t xml:space="preserve"> are _______________ equations.</w:t>
      </w:r>
    </w:p>
    <w:p w14:paraId="0AD72553" w14:textId="77777777" w:rsidR="00DF2C23" w:rsidRDefault="00DF2C23" w:rsidP="00DF2C23">
      <w:pPr>
        <w:pStyle w:val="Pquestiontextpartsa"/>
      </w:pPr>
    </w:p>
    <w:p w14:paraId="7ABF9453" w14:textId="77777777" w:rsidR="00DF2C23" w:rsidRPr="00AA206F" w:rsidRDefault="00DF2C23" w:rsidP="00DF2C23">
      <w:pPr>
        <w:pStyle w:val="Pquestionheadingsx1stafterhead"/>
      </w:pPr>
      <w:r>
        <w:t>Question 12</w:t>
      </w:r>
      <w:r>
        <w:tab/>
      </w:r>
      <w:r>
        <w:rPr>
          <w:rStyle w:val="Cmarkslabel"/>
        </w:rPr>
        <w:t>2 marks</w:t>
      </w:r>
      <w:r>
        <w:tab/>
        <w:t>[7.3]</w:t>
      </w:r>
    </w:p>
    <w:p w14:paraId="22AA36AE" w14:textId="77777777" w:rsidR="00DF2C23" w:rsidRDefault="00DF2C23" w:rsidP="00DF2C23">
      <w:pPr>
        <w:pStyle w:val="Pquestiontextmainstem"/>
      </w:pPr>
      <w:r w:rsidRPr="001E0839">
        <w:t>Describe the process of checking by substitution. Use an example to help you explain.</w:t>
      </w:r>
    </w:p>
    <w:p w14:paraId="770074DE" w14:textId="77777777" w:rsidR="00DF2C23" w:rsidRDefault="00DF2C23" w:rsidP="00DF2C23">
      <w:pPr>
        <w:pStyle w:val="Pquestiontextmainstem"/>
      </w:pPr>
    </w:p>
    <w:p w14:paraId="5FFB1F98" w14:textId="77777777" w:rsidR="00572B42" w:rsidRDefault="00572B42" w:rsidP="00DF2C23">
      <w:pPr>
        <w:pStyle w:val="Pquestiontextmainstem"/>
      </w:pPr>
    </w:p>
    <w:p w14:paraId="77F27E1F" w14:textId="77777777" w:rsidR="00422664" w:rsidRDefault="00422664" w:rsidP="00DF2C23">
      <w:pPr>
        <w:pStyle w:val="Pquestiontextmainstem"/>
      </w:pPr>
    </w:p>
    <w:p w14:paraId="526BDDDE" w14:textId="77777777" w:rsidR="00DF2C23" w:rsidRDefault="00DF2C23" w:rsidP="00DF2C23">
      <w:pPr>
        <w:pStyle w:val="Pquestionheadingsx"/>
      </w:pPr>
      <w:r>
        <w:t>Question 13</w:t>
      </w:r>
      <w:r>
        <w:tab/>
      </w:r>
      <w:r>
        <w:rPr>
          <w:rStyle w:val="Cmarkslabel"/>
        </w:rPr>
        <w:t>3 marks</w:t>
      </w:r>
      <w:r>
        <w:tab/>
        <w:t>[7.1]</w:t>
      </w:r>
    </w:p>
    <w:p w14:paraId="12E28D68" w14:textId="569180E7" w:rsidR="00DF2C23" w:rsidRPr="001E0839" w:rsidRDefault="00DF2C23" w:rsidP="00DF2C23">
      <w:pPr>
        <w:pStyle w:val="Pquestiontextmainstem"/>
      </w:pPr>
      <w:r w:rsidRPr="001E0839">
        <w:t xml:space="preserve">State </w:t>
      </w:r>
      <w:r w:rsidR="00D33AB5">
        <w:t>t</w:t>
      </w:r>
      <w:r w:rsidRPr="001E0839">
        <w:t xml:space="preserve">rue (T) or </w:t>
      </w:r>
      <w:r w:rsidR="00D33AB5">
        <w:t>f</w:t>
      </w:r>
      <w:r w:rsidRPr="001E0839">
        <w:t>alse (F) for each number sentence.</w:t>
      </w:r>
    </w:p>
    <w:p w14:paraId="185796F1" w14:textId="12FC5980" w:rsidR="00DF2C23" w:rsidRDefault="00DF2C23" w:rsidP="00DF2C23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AA206F">
        <w:t>4 + 5 × 2 = 18</w:t>
      </w:r>
      <w:r w:rsidR="008300DB">
        <w:tab/>
      </w:r>
      <w:r w:rsidRPr="00AA206F">
        <w:rPr>
          <w:rStyle w:val="Cquestionpartlabelbold"/>
        </w:rPr>
        <w:tab/>
        <w:t>(b)</w:t>
      </w:r>
      <w:r w:rsidR="00D33AB5">
        <w:rPr>
          <w:rStyle w:val="Cquestionpartlabelbold"/>
        </w:rPr>
        <w:t xml:space="preserve">  </w:t>
      </w:r>
      <w:r w:rsidRPr="00AA206F">
        <w:t>29 – 8 = 4 + 24</w:t>
      </w:r>
      <w:r w:rsidR="008300DB">
        <w:tab/>
      </w:r>
      <w:r w:rsidRPr="00AA206F">
        <w:tab/>
      </w:r>
      <w:r w:rsidRPr="00AA206F">
        <w:rPr>
          <w:rStyle w:val="Cquestionpartlabelbold"/>
        </w:rPr>
        <w:t>(c)</w:t>
      </w:r>
      <w:r w:rsidR="00D33AB5">
        <w:rPr>
          <w:rStyle w:val="Cquestionpartlabelbold"/>
        </w:rPr>
        <w:t xml:space="preserve">  </w:t>
      </w:r>
      <w:r w:rsidRPr="00AA206F">
        <w:t xml:space="preserve">10 × 4 = </w:t>
      </w:r>
      <w:r w:rsidRPr="001E0839">
        <w:rPr>
          <w:position w:val="-24"/>
          <w:sz w:val="20"/>
          <w:szCs w:val="20"/>
        </w:rPr>
        <w:object w:dxaOrig="345" w:dyaOrig="615" w14:anchorId="052DA049">
          <v:shape id="_x0000_i1035" type="#_x0000_t75" style="width:13.5pt;height:29.25pt" o:ole="">
            <v:imagedata r:id="rId32" o:title=""/>
          </v:shape>
          <o:OLEObject Type="Embed" ProgID="Equation.3" ShapeID="_x0000_i1035" DrawAspect="Content" ObjectID="_1540667294" r:id="rId33"/>
        </w:object>
      </w:r>
      <w:r w:rsidRPr="00AA206F">
        <w:t xml:space="preserve"> </w:t>
      </w:r>
    </w:p>
    <w:p w14:paraId="73464BF4" w14:textId="77777777" w:rsidR="00DF2C23" w:rsidRDefault="00DF2C23" w:rsidP="00DF2C23">
      <w:pPr>
        <w:pStyle w:val="Pquestiontextpartsa"/>
      </w:pPr>
    </w:p>
    <w:p w14:paraId="2CDD6087" w14:textId="77777777" w:rsidR="00422664" w:rsidRDefault="00422664" w:rsidP="00DF2C23">
      <w:pPr>
        <w:pStyle w:val="Pquestiontextpartsa"/>
      </w:pPr>
    </w:p>
    <w:p w14:paraId="3FF7FE95" w14:textId="77777777" w:rsidR="00572B42" w:rsidRDefault="00572B42" w:rsidP="00DF2C23">
      <w:pPr>
        <w:pStyle w:val="Pquestiontextpartsa"/>
      </w:pPr>
    </w:p>
    <w:p w14:paraId="6969BE2B" w14:textId="77777777" w:rsidR="00422664" w:rsidRPr="00AA206F" w:rsidRDefault="00422664" w:rsidP="00DF2C23">
      <w:pPr>
        <w:pStyle w:val="Pquestiontextpartsa"/>
      </w:pPr>
    </w:p>
    <w:p w14:paraId="6ADCB684" w14:textId="77777777" w:rsidR="00DF2C23" w:rsidRDefault="00DF2C23" w:rsidP="00DF2C23">
      <w:pPr>
        <w:pStyle w:val="Pquestionheadingsx"/>
      </w:pPr>
      <w:r>
        <w:t>Question 14</w:t>
      </w:r>
      <w:r>
        <w:tab/>
      </w:r>
      <w:r>
        <w:rPr>
          <w:rStyle w:val="Cmarkslabel"/>
        </w:rPr>
        <w:t>2 marks</w:t>
      </w:r>
      <w:r>
        <w:tab/>
        <w:t>[7.1]</w:t>
      </w:r>
    </w:p>
    <w:p w14:paraId="3052CEEE" w14:textId="77777777" w:rsidR="00DF2C23" w:rsidRPr="001E0839" w:rsidRDefault="00DF2C23" w:rsidP="00DF2C23">
      <w:pPr>
        <w:pStyle w:val="Pquestiontextmainstem"/>
      </w:pPr>
      <w:r w:rsidRPr="001E0839">
        <w:t>Write the following as a number sentence using numbers and mathematical symbols only.</w:t>
      </w:r>
    </w:p>
    <w:p w14:paraId="664AF936" w14:textId="77777777" w:rsidR="00422664" w:rsidRDefault="00DF2C23" w:rsidP="00DF2C23">
      <w:pPr>
        <w:pStyle w:val="Pquestiontextmainstem"/>
      </w:pPr>
      <w:r w:rsidRPr="00B5610C">
        <w:rPr>
          <w:rStyle w:val="Cquestionpartlabelbold"/>
        </w:rPr>
        <w:t>(a)</w:t>
      </w:r>
      <w:r w:rsidRPr="00516EF6">
        <w:tab/>
      </w:r>
      <w:r w:rsidRPr="001E0839">
        <w:t>Seventy-five added to six is equal to eighty-one.</w:t>
      </w:r>
    </w:p>
    <w:p w14:paraId="236B60B5" w14:textId="77777777" w:rsidR="00422664" w:rsidRDefault="00422664" w:rsidP="00DF2C23">
      <w:pPr>
        <w:pStyle w:val="Pquestiontextmainstem"/>
        <w:rPr>
          <w:rStyle w:val="Cquestionpartlabelbold"/>
        </w:rPr>
      </w:pPr>
    </w:p>
    <w:p w14:paraId="4BD86D6D" w14:textId="3426E339" w:rsidR="00DF2C23" w:rsidRDefault="00DF2C23" w:rsidP="00DF2C23">
      <w:pPr>
        <w:pStyle w:val="Pquestiontextmainstem"/>
      </w:pPr>
      <w:r w:rsidRPr="00B5610C">
        <w:rPr>
          <w:rStyle w:val="Cquestionpartlabelbold"/>
        </w:rPr>
        <w:t>(b)</w:t>
      </w:r>
      <w:r w:rsidRPr="00516EF6">
        <w:tab/>
      </w:r>
      <w:r w:rsidRPr="001E0839">
        <w:t>Fifteen divided by three is equal to twenty divided by four.</w:t>
      </w:r>
      <w:r>
        <w:br/>
      </w:r>
    </w:p>
    <w:p w14:paraId="02651CF3" w14:textId="77777777" w:rsidR="00572B42" w:rsidRDefault="00572B42" w:rsidP="00DF2C23">
      <w:pPr>
        <w:pStyle w:val="Pquestiontextmainstem"/>
      </w:pPr>
    </w:p>
    <w:p w14:paraId="7C144FAB" w14:textId="77777777" w:rsidR="00572B42" w:rsidRDefault="00572B42" w:rsidP="00DF2C23">
      <w:pPr>
        <w:pStyle w:val="Pquestiontextmainstem"/>
      </w:pPr>
    </w:p>
    <w:p w14:paraId="709153F2" w14:textId="38A5DD46" w:rsidR="00DF2C23" w:rsidRDefault="00DF2C23" w:rsidP="00DF2C23">
      <w:pPr>
        <w:pStyle w:val="Pquestionheadingsx"/>
      </w:pPr>
      <w:r>
        <w:lastRenderedPageBreak/>
        <w:t>Question 15</w:t>
      </w:r>
      <w:r>
        <w:tab/>
      </w:r>
      <w:r>
        <w:rPr>
          <w:rStyle w:val="Cmarkslabel"/>
        </w:rPr>
        <w:t>1 mark</w:t>
      </w:r>
      <w:r>
        <w:tab/>
        <w:t>[7.1]</w:t>
      </w:r>
    </w:p>
    <w:p w14:paraId="124E5BAF" w14:textId="3E2A72F2" w:rsidR="00DF2C23" w:rsidRDefault="00DF2C23" w:rsidP="00DF2C23">
      <w:pPr>
        <w:pStyle w:val="Pquestiontextmainstem"/>
      </w:pPr>
      <w:r w:rsidRPr="001E0839">
        <w:t>Teo is 15 cm taller than Juan. If Jua</w:t>
      </w:r>
      <w:r w:rsidR="00422664">
        <w:t xml:space="preserve">n is 142 cm tall, then write a </w:t>
      </w:r>
      <w:r w:rsidRPr="001E0839">
        <w:t xml:space="preserve">number sentence to </w:t>
      </w:r>
      <w:r w:rsidR="00422664">
        <w:t>find</w:t>
      </w:r>
      <w:r w:rsidRPr="001E0839">
        <w:t xml:space="preserve"> Teo’s height.</w:t>
      </w:r>
    </w:p>
    <w:p w14:paraId="63200A49" w14:textId="77777777" w:rsidR="00DF2C23" w:rsidRPr="00422664" w:rsidRDefault="00DF2C23" w:rsidP="00422664"/>
    <w:p w14:paraId="1011D662" w14:textId="77777777" w:rsidR="00DF2C23" w:rsidRPr="00422664" w:rsidRDefault="00DF2C23" w:rsidP="00422664"/>
    <w:p w14:paraId="175A2893" w14:textId="77777777" w:rsidR="00DF2C23" w:rsidRDefault="00DF2C23" w:rsidP="00DF2C23">
      <w:pPr>
        <w:pStyle w:val="Pquestionheadingsx1stafterhead"/>
      </w:pPr>
      <w:r>
        <w:t>Question 16</w:t>
      </w:r>
      <w:r>
        <w:tab/>
      </w:r>
      <w:r>
        <w:rPr>
          <w:rStyle w:val="Cmarkslabel"/>
        </w:rPr>
        <w:t>3 marks</w:t>
      </w:r>
      <w:r>
        <w:tab/>
        <w:t>[7.2]</w:t>
      </w:r>
    </w:p>
    <w:p w14:paraId="78D34100" w14:textId="77777777" w:rsidR="00DF2C23" w:rsidRDefault="00DF2C23" w:rsidP="00DF2C23">
      <w:pPr>
        <w:pStyle w:val="Pquestiontextmainstem"/>
      </w:pPr>
      <w:r w:rsidRPr="001E0839">
        <w:t>Write each of the following equations in words.</w:t>
      </w:r>
    </w:p>
    <w:p w14:paraId="5B71A6A4" w14:textId="77777777" w:rsidR="00DF2C23" w:rsidRDefault="00DF2C23" w:rsidP="00DF2C23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AA206F">
        <w:rPr>
          <w:rStyle w:val="Cmathsexpressions"/>
        </w:rPr>
        <w:t>y</w:t>
      </w:r>
      <w:r w:rsidRPr="00AA206F">
        <w:t xml:space="preserve"> + 8 = 12 </w:t>
      </w:r>
    </w:p>
    <w:p w14:paraId="3212D558" w14:textId="77777777" w:rsidR="00DF2C23" w:rsidRDefault="00DF2C23" w:rsidP="00DF2C23">
      <w:pPr>
        <w:pStyle w:val="Pquestiontextpartsa"/>
      </w:pPr>
    </w:p>
    <w:p w14:paraId="178F5CCD" w14:textId="77777777" w:rsidR="00DF2C23" w:rsidRDefault="00DF2C23" w:rsidP="00DF2C23">
      <w:pPr>
        <w:pStyle w:val="Pquestiontextpartsa"/>
      </w:pPr>
    </w:p>
    <w:p w14:paraId="71E7D10D" w14:textId="77777777" w:rsidR="00DF2C23" w:rsidRDefault="00DF2C23" w:rsidP="00DF2C23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Pr="001E0839">
        <w:rPr>
          <w:position w:val="-24"/>
          <w:sz w:val="20"/>
          <w:szCs w:val="20"/>
        </w:rPr>
        <w:object w:dxaOrig="675" w:dyaOrig="615" w14:anchorId="426ACC16">
          <v:shape id="_x0000_i1036" type="#_x0000_t75" style="width:36pt;height:29.25pt" o:ole="">
            <v:imagedata r:id="rId34" o:title=""/>
          </v:shape>
          <o:OLEObject Type="Embed" ProgID="Equation.3" ShapeID="_x0000_i1036" DrawAspect="Content" ObjectID="_1540667295" r:id="rId35"/>
        </w:object>
      </w:r>
      <w:r w:rsidRPr="00AA206F">
        <w:t xml:space="preserve"> </w:t>
      </w:r>
    </w:p>
    <w:p w14:paraId="654BE2D8" w14:textId="77777777" w:rsidR="00DF2C23" w:rsidRDefault="00DF2C23" w:rsidP="00DF2C23">
      <w:pPr>
        <w:pStyle w:val="Pquestiontextpartsa"/>
      </w:pPr>
    </w:p>
    <w:p w14:paraId="2B4A73E1" w14:textId="77777777" w:rsidR="00DF2C23" w:rsidRDefault="00DF2C23" w:rsidP="00DF2C23">
      <w:pPr>
        <w:pStyle w:val="Pquestiontextpartsa"/>
      </w:pPr>
    </w:p>
    <w:p w14:paraId="624C386E" w14:textId="77777777" w:rsidR="00DF2C23" w:rsidRDefault="00DF2C23" w:rsidP="00DF2C23">
      <w:pPr>
        <w:pStyle w:val="Pquestiontextpartsa"/>
        <w:rPr>
          <w:sz w:val="20"/>
          <w:szCs w:val="20"/>
        </w:rPr>
      </w:pPr>
      <w:r w:rsidRPr="00AA206F">
        <w:rPr>
          <w:rStyle w:val="Cquestionpartlabelbold"/>
        </w:rPr>
        <w:t>(c)</w:t>
      </w:r>
      <w:r w:rsidRPr="00AA206F">
        <w:rPr>
          <w:rStyle w:val="Cquestionpartlabelbold"/>
        </w:rPr>
        <w:tab/>
      </w:r>
      <w:r w:rsidRPr="001E0839">
        <w:rPr>
          <w:position w:val="-6"/>
          <w:sz w:val="20"/>
          <w:szCs w:val="20"/>
        </w:rPr>
        <w:object w:dxaOrig="795" w:dyaOrig="285" w14:anchorId="16245158">
          <v:shape id="_x0000_i1037" type="#_x0000_t75" style="width:42.75pt;height:13.5pt" o:ole="">
            <v:imagedata r:id="rId36" o:title=""/>
          </v:shape>
          <o:OLEObject Type="Embed" ProgID="Equation.3" ShapeID="_x0000_i1037" DrawAspect="Content" ObjectID="_1540667296" r:id="rId37"/>
        </w:object>
      </w:r>
    </w:p>
    <w:p w14:paraId="4E26A6A3" w14:textId="77777777" w:rsidR="004F07E2" w:rsidRDefault="004F07E2" w:rsidP="00DF2C23">
      <w:pPr>
        <w:pStyle w:val="Pquestiontextpartsa"/>
      </w:pPr>
    </w:p>
    <w:p w14:paraId="211DCEEC" w14:textId="77777777" w:rsidR="00DF2C23" w:rsidRDefault="00DF2C23" w:rsidP="00DF2C23">
      <w:pPr>
        <w:pStyle w:val="Pquestiontextpartsa"/>
      </w:pPr>
    </w:p>
    <w:p w14:paraId="0F97E9FC" w14:textId="77777777" w:rsidR="00DF2C23" w:rsidRDefault="00DF2C23" w:rsidP="00DF2C23">
      <w:pPr>
        <w:pStyle w:val="Pquestionheadingsx1stafterhead"/>
      </w:pPr>
      <w:r>
        <w:t>Question 17</w:t>
      </w:r>
      <w:r>
        <w:tab/>
      </w:r>
      <w:r>
        <w:rPr>
          <w:rStyle w:val="Cmarkslabel"/>
        </w:rPr>
        <w:t>2 marks</w:t>
      </w:r>
      <w:r>
        <w:tab/>
        <w:t>[7.2]</w:t>
      </w:r>
    </w:p>
    <w:p w14:paraId="51F82F81" w14:textId="77777777" w:rsidR="00DF2C23" w:rsidRDefault="00DF2C23" w:rsidP="00DF2C23">
      <w:pPr>
        <w:pStyle w:val="Pquestiontextmainstem"/>
      </w:pPr>
      <w:r w:rsidRPr="001E0839">
        <w:t>For the following equations, check whether the value given in the brackets is the correct solution.</w:t>
      </w:r>
    </w:p>
    <w:p w14:paraId="3943423A" w14:textId="7759E62E" w:rsidR="00DF2C23" w:rsidRDefault="00DF2C23" w:rsidP="00DF2C23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AA206F">
        <w:rPr>
          <w:rStyle w:val="Cmathsexpressions"/>
        </w:rPr>
        <w:t>b</w:t>
      </w:r>
      <w:r w:rsidRPr="00AA206F">
        <w:t xml:space="preserve"> + 9 = 12 </w:t>
      </w:r>
      <w:r>
        <w:tab/>
      </w:r>
      <w:r w:rsidR="004F07E2">
        <w:tab/>
      </w:r>
      <w:r w:rsidRPr="00AA206F">
        <w:t>(</w:t>
      </w:r>
      <w:r w:rsidRPr="00AA206F">
        <w:rPr>
          <w:rStyle w:val="Cmathsexpressions"/>
        </w:rPr>
        <w:t>b</w:t>
      </w:r>
      <w:r w:rsidRPr="00AA206F">
        <w:t xml:space="preserve"> = 3)</w:t>
      </w:r>
      <w:r>
        <w:tab/>
      </w:r>
      <w:r>
        <w:tab/>
      </w:r>
      <w:r w:rsidRPr="00AA206F">
        <w:t>Yes or No</w:t>
      </w:r>
    </w:p>
    <w:p w14:paraId="64508728" w14:textId="77777777" w:rsidR="00DF2C23" w:rsidRDefault="00DF2C23" w:rsidP="00DF2C23">
      <w:pPr>
        <w:pStyle w:val="Pquestiontextpartsa"/>
      </w:pPr>
    </w:p>
    <w:p w14:paraId="005DEC71" w14:textId="77777777" w:rsidR="00DF2C23" w:rsidRPr="001E0839" w:rsidRDefault="00DF2C23" w:rsidP="00DF2C23">
      <w:pPr>
        <w:pStyle w:val="Pquestiontextpartsa"/>
      </w:pPr>
    </w:p>
    <w:p w14:paraId="2E445589" w14:textId="3BD39DBF" w:rsidR="00DF2C23" w:rsidRDefault="00DF2C23" w:rsidP="00DF2C23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Pr="001E0839">
        <w:rPr>
          <w:position w:val="-24"/>
          <w:sz w:val="20"/>
          <w:szCs w:val="20"/>
        </w:rPr>
        <w:object w:dxaOrig="1140" w:dyaOrig="615" w14:anchorId="0A515F49">
          <v:shape id="_x0000_i1038" type="#_x0000_t75" style="width:58.5pt;height:29.25pt" o:ole="">
            <v:imagedata r:id="rId38" o:title=""/>
          </v:shape>
          <o:OLEObject Type="Embed" ProgID="Equation.3" ShapeID="_x0000_i1038" DrawAspect="Content" ObjectID="_1540667297" r:id="rId39"/>
        </w:object>
      </w:r>
      <w:r>
        <w:rPr>
          <w:sz w:val="20"/>
          <w:szCs w:val="20"/>
        </w:rPr>
        <w:tab/>
      </w:r>
      <w:r w:rsidRPr="00AA206F">
        <w:t xml:space="preserve"> (</w:t>
      </w:r>
      <w:r w:rsidRPr="00AA206F">
        <w:rPr>
          <w:rStyle w:val="Cmathsexpressions"/>
        </w:rPr>
        <w:t>x</w:t>
      </w:r>
      <w:r w:rsidRPr="00AA206F">
        <w:t xml:space="preserve"> = 84)</w:t>
      </w:r>
      <w:r w:rsidRPr="00AA206F">
        <w:tab/>
        <w:t>Yes or No</w:t>
      </w:r>
    </w:p>
    <w:p w14:paraId="0E92423D" w14:textId="77777777" w:rsidR="00DF2C23" w:rsidRDefault="00DF2C23" w:rsidP="00DF2C23">
      <w:pPr>
        <w:pStyle w:val="Pquestiontextpartsa"/>
      </w:pPr>
    </w:p>
    <w:p w14:paraId="0FEFB6C7" w14:textId="77777777" w:rsidR="00572B42" w:rsidRDefault="00572B42" w:rsidP="00DF2C23">
      <w:pPr>
        <w:pStyle w:val="Pquestiontextpartsa"/>
      </w:pPr>
    </w:p>
    <w:p w14:paraId="1C03DB61" w14:textId="77777777" w:rsidR="00DF2C23" w:rsidRPr="001E0839" w:rsidRDefault="00DF2C23" w:rsidP="00DF2C23">
      <w:pPr>
        <w:pStyle w:val="Pquestiontextpartsa"/>
      </w:pPr>
    </w:p>
    <w:p w14:paraId="5B03DB13" w14:textId="77777777" w:rsidR="00DF2C23" w:rsidRDefault="00DF2C23" w:rsidP="00DF2C23">
      <w:pPr>
        <w:pStyle w:val="Pquestionheadingsx1stafterhead"/>
      </w:pPr>
      <w:r>
        <w:t>Question 18</w:t>
      </w:r>
      <w:r>
        <w:tab/>
      </w:r>
      <w:r>
        <w:rPr>
          <w:rStyle w:val="Cmarkslabel"/>
        </w:rPr>
        <w:t>2 marks</w:t>
      </w:r>
      <w:r>
        <w:tab/>
        <w:t>[7.3]</w:t>
      </w:r>
    </w:p>
    <w:p w14:paraId="3DF842A4" w14:textId="77777777" w:rsidR="00DF2C23" w:rsidRPr="001E0839" w:rsidRDefault="00DF2C23" w:rsidP="00DF2C23">
      <w:pPr>
        <w:pStyle w:val="Pquestiontextmainstem"/>
      </w:pPr>
      <w:r w:rsidRPr="001E0839">
        <w:t>The following flowchart represents an equation.</w:t>
      </w:r>
    </w:p>
    <w:p w14:paraId="78216624" w14:textId="12AB37EF" w:rsidR="00DF2C23" w:rsidRDefault="004F07E2" w:rsidP="00DF2C23">
      <w:pPr>
        <w:pStyle w:val="Pquestiontextmainstem"/>
      </w:pPr>
      <w:r w:rsidRPr="001E0839">
        <w:object w:dxaOrig="9060" w:dyaOrig="6165" w14:anchorId="6EC11D7A">
          <v:shape id="_x0000_i1039" type="#_x0000_t75" style="width:159pt;height:108pt" o:ole="">
            <v:imagedata r:id="rId40" o:title="" cropleft="-624f"/>
          </v:shape>
          <o:OLEObject Type="Embed" ProgID="PBrush" ShapeID="_x0000_i1039" DrawAspect="Content" ObjectID="_1540667298" r:id="rId41"/>
        </w:object>
      </w:r>
    </w:p>
    <w:p w14:paraId="345867BE" w14:textId="77777777" w:rsidR="00DF2C23" w:rsidRDefault="00DF2C23" w:rsidP="00DF2C23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AA206F">
        <w:t>Wha</w:t>
      </w:r>
      <w:r>
        <w:t>t is the equation to be solved?</w:t>
      </w:r>
    </w:p>
    <w:p w14:paraId="7F7FB04E" w14:textId="77777777" w:rsidR="004F07E2" w:rsidRDefault="004F07E2" w:rsidP="00DF2C23">
      <w:pPr>
        <w:pStyle w:val="Pquestiontextpartsa"/>
        <w:ind w:left="0" w:firstLine="0"/>
      </w:pPr>
    </w:p>
    <w:p w14:paraId="4CADE6AC" w14:textId="108ECC9E" w:rsidR="00DF2C23" w:rsidRDefault="00DF2C23" w:rsidP="00D33AB5">
      <w:pPr>
        <w:pStyle w:val="Pquestiontextpartsa"/>
        <w:spacing w:before="240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Pr="00AA206F">
        <w:t>What i</w:t>
      </w:r>
      <w:r w:rsidR="00572B42">
        <w:t>s the solution to the equation?</w:t>
      </w:r>
    </w:p>
    <w:p w14:paraId="11449EDA" w14:textId="77777777" w:rsidR="00572B42" w:rsidRDefault="00572B42" w:rsidP="00DF2C23">
      <w:pPr>
        <w:pStyle w:val="Pquestiontextpartsa"/>
      </w:pPr>
    </w:p>
    <w:p w14:paraId="514C7E72" w14:textId="77777777" w:rsidR="00572B42" w:rsidRDefault="00572B42" w:rsidP="00DF2C23">
      <w:pPr>
        <w:pStyle w:val="Pquestiontextpartsa"/>
      </w:pPr>
    </w:p>
    <w:p w14:paraId="63F42670" w14:textId="77777777" w:rsidR="00DF2C23" w:rsidRDefault="00DF2C23" w:rsidP="00DF2C23">
      <w:pPr>
        <w:pStyle w:val="Pquestionheadingsx1stafterhead"/>
      </w:pPr>
      <w:r>
        <w:lastRenderedPageBreak/>
        <w:t>Question 19</w:t>
      </w:r>
      <w:r>
        <w:tab/>
      </w:r>
      <w:r>
        <w:rPr>
          <w:rStyle w:val="Cmarkslabel"/>
        </w:rPr>
        <w:t>2 marks</w:t>
      </w:r>
      <w:r>
        <w:tab/>
        <w:t>[7.3]</w:t>
      </w:r>
    </w:p>
    <w:p w14:paraId="28737566" w14:textId="77777777" w:rsidR="00DF2C23" w:rsidRDefault="00DF2C23" w:rsidP="00DF2C23">
      <w:pPr>
        <w:pStyle w:val="Pquestiontextmainstem"/>
      </w:pPr>
      <w:r w:rsidRPr="00260853">
        <w:t xml:space="preserve">Draw a flowchart and use backtracking to solve the equation </w:t>
      </w:r>
      <w:r w:rsidRPr="001E0839">
        <w:rPr>
          <w:position w:val="-24"/>
        </w:rPr>
        <w:object w:dxaOrig="1035" w:dyaOrig="615" w14:anchorId="0194C6BD">
          <v:shape id="_x0000_i1040" type="#_x0000_t75" style="width:49.5pt;height:29.25pt" o:ole="">
            <v:imagedata r:id="rId42" o:title=""/>
          </v:shape>
          <o:OLEObject Type="Embed" ProgID="Equation.3" ShapeID="_x0000_i1040" DrawAspect="Content" ObjectID="_1540667299" r:id="rId43"/>
        </w:object>
      </w:r>
      <w:r w:rsidRPr="001E0839">
        <w:t>.</w:t>
      </w:r>
    </w:p>
    <w:p w14:paraId="706B944E" w14:textId="77777777" w:rsidR="00DF2C23" w:rsidRDefault="00DF2C23" w:rsidP="00DF2C23">
      <w:pPr>
        <w:pStyle w:val="Pquestiontextmainstem"/>
      </w:pPr>
    </w:p>
    <w:p w14:paraId="037FA7B4" w14:textId="77777777" w:rsidR="00D33AB5" w:rsidRDefault="00D33AB5" w:rsidP="00DF2C23">
      <w:pPr>
        <w:pStyle w:val="Pquestiontextmainstem"/>
      </w:pPr>
    </w:p>
    <w:p w14:paraId="535159D0" w14:textId="77777777" w:rsidR="00D33AB5" w:rsidRDefault="00D33AB5" w:rsidP="00DF2C23">
      <w:pPr>
        <w:pStyle w:val="Pquestiontextmainstem"/>
      </w:pPr>
    </w:p>
    <w:p w14:paraId="72EF6DF4" w14:textId="77777777" w:rsidR="00D33AB5" w:rsidRDefault="00D33AB5" w:rsidP="00DF2C23">
      <w:pPr>
        <w:pStyle w:val="Pquestiontextmainstem"/>
      </w:pPr>
    </w:p>
    <w:p w14:paraId="6A2574C3" w14:textId="77777777" w:rsidR="00DF2C23" w:rsidRDefault="00DF2C23" w:rsidP="00DF2C23">
      <w:pPr>
        <w:pStyle w:val="Pquestiontextmainstem"/>
      </w:pPr>
    </w:p>
    <w:p w14:paraId="39FD4391" w14:textId="77777777" w:rsidR="00DF2C23" w:rsidRDefault="00DF2C23" w:rsidP="00DF2C23">
      <w:pPr>
        <w:pStyle w:val="Pquestiontextmainstem"/>
      </w:pPr>
    </w:p>
    <w:p w14:paraId="4415ECA4" w14:textId="3E3F81AB" w:rsidR="00DF2C23" w:rsidRDefault="00DF2C23" w:rsidP="00DF2C23">
      <w:pPr>
        <w:pStyle w:val="Pquestionheadingsx1stafterhead"/>
      </w:pPr>
      <w:r>
        <w:t>Question 20</w:t>
      </w:r>
      <w:r>
        <w:tab/>
      </w:r>
      <w:r w:rsidR="004F07E2">
        <w:rPr>
          <w:rStyle w:val="Cmarkslabel"/>
        </w:rPr>
        <w:t>4</w:t>
      </w:r>
      <w:r>
        <w:rPr>
          <w:rStyle w:val="Cmarkslabel"/>
        </w:rPr>
        <w:t xml:space="preserve"> marks</w:t>
      </w:r>
      <w:r>
        <w:tab/>
        <w:t>[7.</w:t>
      </w:r>
      <w:r w:rsidR="004F07E2">
        <w:t>4</w:t>
      </w:r>
      <w:r>
        <w:t>]</w:t>
      </w:r>
    </w:p>
    <w:p w14:paraId="182416B0" w14:textId="77777777" w:rsidR="00DF2C23" w:rsidRPr="001E0839" w:rsidRDefault="00DF2C23" w:rsidP="00DF2C23">
      <w:pPr>
        <w:pStyle w:val="Pquestiontextmainstem"/>
      </w:pPr>
      <w:r>
        <w:t>S</w:t>
      </w:r>
      <w:r w:rsidRPr="001E0839">
        <w:t>olve each of the following equations.</w:t>
      </w:r>
    </w:p>
    <w:p w14:paraId="3B871FE0" w14:textId="77777777" w:rsidR="00DF2C23" w:rsidRDefault="00DF2C23" w:rsidP="00DF2C23">
      <w:pPr>
        <w:pStyle w:val="Pquestiontextpartsa"/>
        <w:rPr>
          <w:sz w:val="20"/>
          <w:szCs w:val="20"/>
        </w:rPr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1E0839">
        <w:rPr>
          <w:position w:val="-10"/>
          <w:sz w:val="20"/>
          <w:szCs w:val="20"/>
        </w:rPr>
        <w:object w:dxaOrig="1305" w:dyaOrig="315" w14:anchorId="4398E60D">
          <v:shape id="_x0000_i1041" type="#_x0000_t75" style="width:65.25pt;height:13.5pt" o:ole="">
            <v:imagedata r:id="rId44" o:title=""/>
          </v:shape>
          <o:OLEObject Type="Embed" ProgID="Equation.3" ShapeID="_x0000_i1041" DrawAspect="Content" ObjectID="_1540667300" r:id="rId45"/>
        </w:object>
      </w:r>
    </w:p>
    <w:p w14:paraId="49DEA838" w14:textId="77777777" w:rsidR="00DF2C23" w:rsidRDefault="00DF2C23" w:rsidP="00DF2C23">
      <w:pPr>
        <w:pStyle w:val="Pquestiontextpartsa"/>
        <w:rPr>
          <w:sz w:val="20"/>
          <w:szCs w:val="20"/>
        </w:rPr>
      </w:pPr>
    </w:p>
    <w:p w14:paraId="07A636FD" w14:textId="77777777" w:rsidR="00572B42" w:rsidRDefault="00572B42" w:rsidP="00DF2C23">
      <w:pPr>
        <w:pStyle w:val="Pquestiontextpartsa"/>
        <w:rPr>
          <w:sz w:val="20"/>
          <w:szCs w:val="20"/>
        </w:rPr>
      </w:pPr>
    </w:p>
    <w:p w14:paraId="665A3155" w14:textId="77777777" w:rsidR="00D33AB5" w:rsidRDefault="00D33AB5" w:rsidP="00DF2C23">
      <w:pPr>
        <w:pStyle w:val="Pquestiontextpartsa"/>
        <w:rPr>
          <w:sz w:val="20"/>
          <w:szCs w:val="20"/>
        </w:rPr>
      </w:pPr>
    </w:p>
    <w:p w14:paraId="7DE84FFF" w14:textId="77777777" w:rsidR="00DF2C23" w:rsidRDefault="00DF2C23" w:rsidP="00DF2C23">
      <w:pPr>
        <w:pStyle w:val="Pquestiontextpartsa"/>
      </w:pPr>
    </w:p>
    <w:p w14:paraId="5451D9CE" w14:textId="77777777" w:rsidR="00DF2C23" w:rsidRDefault="00DF2C23" w:rsidP="00DF2C23">
      <w:pPr>
        <w:pStyle w:val="Pquestiontextpartsa"/>
        <w:rPr>
          <w:sz w:val="20"/>
          <w:szCs w:val="20"/>
        </w:rPr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Pr="001E0839">
        <w:rPr>
          <w:position w:val="-24"/>
          <w:sz w:val="20"/>
          <w:szCs w:val="20"/>
        </w:rPr>
        <w:object w:dxaOrig="1035" w:dyaOrig="615" w14:anchorId="5BBE4CB3">
          <v:shape id="_x0000_i1042" type="#_x0000_t75" style="width:49.5pt;height:29.25pt" o:ole="">
            <v:imagedata r:id="rId46" o:title=""/>
          </v:shape>
          <o:OLEObject Type="Embed" ProgID="Equation.3" ShapeID="_x0000_i1042" DrawAspect="Content" ObjectID="_1540667301" r:id="rId47"/>
        </w:object>
      </w:r>
    </w:p>
    <w:p w14:paraId="61E0C9AF" w14:textId="77777777" w:rsidR="00572B42" w:rsidRDefault="00572B42" w:rsidP="00DF2C23">
      <w:pPr>
        <w:pStyle w:val="Pquestiontextpartsa"/>
        <w:rPr>
          <w:sz w:val="20"/>
          <w:szCs w:val="20"/>
        </w:rPr>
      </w:pPr>
    </w:p>
    <w:p w14:paraId="2D238849" w14:textId="77777777" w:rsidR="00D33AB5" w:rsidRDefault="00D33AB5" w:rsidP="00DF2C23">
      <w:pPr>
        <w:pStyle w:val="Pquestiontextpartsa"/>
        <w:rPr>
          <w:sz w:val="20"/>
          <w:szCs w:val="20"/>
        </w:rPr>
      </w:pPr>
    </w:p>
    <w:p w14:paraId="7F583CF3" w14:textId="77777777" w:rsidR="00DF2C23" w:rsidRDefault="00DF2C23" w:rsidP="00DF2C23">
      <w:pPr>
        <w:pStyle w:val="Pquestiontextpartsa"/>
      </w:pPr>
    </w:p>
    <w:p w14:paraId="7727234C" w14:textId="77777777" w:rsidR="00DF2C23" w:rsidRDefault="00DF2C23" w:rsidP="004F07E2">
      <w:pPr>
        <w:pStyle w:val="Pquestionheadingsx"/>
      </w:pPr>
      <w:r>
        <w:t>Question 21</w:t>
      </w:r>
      <w:r>
        <w:tab/>
      </w:r>
      <w:r>
        <w:rPr>
          <w:rStyle w:val="Cmarkslabel"/>
        </w:rPr>
        <w:t>2 marks</w:t>
      </w:r>
      <w:r>
        <w:tab/>
        <w:t>[7.3]</w:t>
      </w:r>
    </w:p>
    <w:p w14:paraId="3381FF8A" w14:textId="77777777" w:rsidR="00DF2C23" w:rsidRDefault="00DF2C23" w:rsidP="00DF2C23">
      <w:pPr>
        <w:pStyle w:val="Pquestiontextmainstem"/>
      </w:pPr>
      <w:r w:rsidRPr="00260853">
        <w:t xml:space="preserve">A number is tripled then two added to the result to give an answer of seventeen. Write an equation and then solve using backtracking. Use </w:t>
      </w:r>
      <w:r w:rsidRPr="00516EF6">
        <w:rPr>
          <w:rStyle w:val="Cmathsexpressions"/>
        </w:rPr>
        <w:t>n</w:t>
      </w:r>
      <w:r w:rsidRPr="001E0839">
        <w:t xml:space="preserve"> to represent the unknown number.</w:t>
      </w:r>
    </w:p>
    <w:p w14:paraId="1D351E63" w14:textId="77777777" w:rsidR="00DF2C23" w:rsidRDefault="00DF2C23" w:rsidP="00DF2C23">
      <w:pPr>
        <w:pStyle w:val="Pquestiontextmainstem"/>
      </w:pPr>
    </w:p>
    <w:p w14:paraId="1BBE8AFD" w14:textId="77777777" w:rsidR="00D33AB5" w:rsidRDefault="00D33AB5" w:rsidP="00DF2C23">
      <w:pPr>
        <w:pStyle w:val="Pquestiontextmainstem"/>
      </w:pPr>
    </w:p>
    <w:p w14:paraId="19DB79DC" w14:textId="77777777" w:rsidR="00DF2C23" w:rsidRDefault="00DF2C23" w:rsidP="00DF2C23">
      <w:pPr>
        <w:pStyle w:val="Pquestiontextmainstem"/>
      </w:pPr>
    </w:p>
    <w:p w14:paraId="47301C68" w14:textId="77777777" w:rsidR="00D33AB5" w:rsidRDefault="00D33AB5" w:rsidP="00DF2C23">
      <w:pPr>
        <w:pStyle w:val="Pquestiontextmainstem"/>
      </w:pPr>
    </w:p>
    <w:p w14:paraId="13DEA1C0" w14:textId="77777777" w:rsidR="00DF2C23" w:rsidRDefault="00DF2C23" w:rsidP="00DF2C23">
      <w:pPr>
        <w:pStyle w:val="Pquestiontextmainstem"/>
      </w:pPr>
    </w:p>
    <w:p w14:paraId="5EEFF866" w14:textId="77777777" w:rsidR="00DF2C23" w:rsidRDefault="00DF2C23" w:rsidP="00DF2C23">
      <w:pPr>
        <w:pStyle w:val="Pquestionheadingsx1stafterhead"/>
      </w:pPr>
      <w:r>
        <w:t>Question 22</w:t>
      </w:r>
      <w:r>
        <w:tab/>
      </w:r>
      <w:r>
        <w:rPr>
          <w:rStyle w:val="Cmarkslabel"/>
        </w:rPr>
        <w:t>2 marks</w:t>
      </w:r>
      <w:r>
        <w:tab/>
        <w:t>[7.4]</w:t>
      </w:r>
    </w:p>
    <w:p w14:paraId="37193CFE" w14:textId="55075E3C" w:rsidR="00DF2C23" w:rsidRDefault="00DF2C23" w:rsidP="00DF2C23">
      <w:pPr>
        <w:pStyle w:val="Pquestiontextmainstem"/>
      </w:pPr>
      <w:r w:rsidRPr="001E0839">
        <w:t xml:space="preserve">The set </w:t>
      </w:r>
      <w:r w:rsidR="006E19DC">
        <w:t>of scales is balanced. The left-</w:t>
      </w:r>
      <w:r w:rsidRPr="001E0839">
        <w:t xml:space="preserve">hand side has </w:t>
      </w:r>
      <w:r w:rsidR="006E19DC">
        <w:t>7 apples and the right-</w:t>
      </w:r>
      <w:r w:rsidRPr="001E0839">
        <w:t>hand side has 1 pineapple and 2 apples.</w:t>
      </w:r>
    </w:p>
    <w:p w14:paraId="5E45B13E" w14:textId="77777777" w:rsidR="00DF2C23" w:rsidRDefault="00DF2C23" w:rsidP="00DF2C23">
      <w:pPr>
        <w:pStyle w:val="Pquestiontextmainstem"/>
      </w:pPr>
      <w:r>
        <w:tab/>
      </w:r>
      <w:r>
        <w:rPr>
          <w:noProof/>
        </w:rPr>
        <w:drawing>
          <wp:inline distT="0" distB="0" distL="0" distR="0" wp14:anchorId="2E915B60" wp14:editId="196B3E61">
            <wp:extent cx="1392555" cy="1167765"/>
            <wp:effectExtent l="0" t="0" r="4445" b="635"/>
            <wp:docPr id="111" name="Picture 111" descr="PM7_SmB_TSa7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PM7_SmB_TSa7_05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2555" cy="1167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C60FC0" w14:textId="77E6D124" w:rsidR="00DF2C23" w:rsidRDefault="00DF2C23" w:rsidP="00DF2C23">
      <w:pPr>
        <w:pStyle w:val="Pquestiontextpartsa"/>
        <w:rPr>
          <w:szCs w:val="20"/>
        </w:rPr>
      </w:pPr>
      <w:r w:rsidRPr="00516EF6">
        <w:rPr>
          <w:rStyle w:val="Cquestionpartlabelbold"/>
        </w:rPr>
        <w:t>(a)</w:t>
      </w:r>
      <w:r w:rsidRPr="00516EF6">
        <w:rPr>
          <w:rStyle w:val="Cquestionpartlabelbold"/>
        </w:rPr>
        <w:tab/>
      </w:r>
      <w:r w:rsidRPr="001E0839">
        <w:t>If two</w:t>
      </w:r>
      <w:r w:rsidR="00572B42">
        <w:t xml:space="preserve"> apples are taken from the left-</w:t>
      </w:r>
      <w:r w:rsidRPr="001E0839">
        <w:t>hand side, the scales become unbalanced. Which side is now heavier?</w:t>
      </w:r>
    </w:p>
    <w:p w14:paraId="435714FD" w14:textId="77777777" w:rsidR="00DF2C23" w:rsidRDefault="00DF2C23" w:rsidP="00DF2C23">
      <w:pPr>
        <w:pStyle w:val="Pquestiontextpartsa"/>
        <w:rPr>
          <w:szCs w:val="20"/>
        </w:rPr>
      </w:pPr>
    </w:p>
    <w:p w14:paraId="7ECCF863" w14:textId="6ED4057F" w:rsidR="00DF2C23" w:rsidRDefault="00DF2C23" w:rsidP="00D33AB5">
      <w:pPr>
        <w:pStyle w:val="Pquestiontextpartsa"/>
        <w:keepNext/>
      </w:pPr>
      <w:r w:rsidRPr="00516EF6">
        <w:rPr>
          <w:rStyle w:val="Cquestionpartlabelbold"/>
        </w:rPr>
        <w:lastRenderedPageBreak/>
        <w:t>(b)</w:t>
      </w:r>
      <w:r w:rsidRPr="00516EF6">
        <w:rPr>
          <w:rStyle w:val="Cquestionpartlabelbold"/>
        </w:rPr>
        <w:tab/>
      </w:r>
      <w:r w:rsidRPr="001E0839">
        <w:t>How can the scales be balanced without putting the apples back onto the scales?</w:t>
      </w:r>
    </w:p>
    <w:p w14:paraId="1861DCF0" w14:textId="77777777" w:rsidR="00DF2C23" w:rsidRDefault="00DF2C23" w:rsidP="00DF2C23">
      <w:pPr>
        <w:pStyle w:val="Pquestiontextpartsa"/>
      </w:pPr>
    </w:p>
    <w:p w14:paraId="7D65971C" w14:textId="77777777" w:rsidR="00DF2C23" w:rsidRDefault="00DF2C23" w:rsidP="00DF2C23">
      <w:pPr>
        <w:pStyle w:val="Pquestiontextpartsa"/>
      </w:pPr>
    </w:p>
    <w:p w14:paraId="4A8B00AC" w14:textId="77777777" w:rsidR="00572B42" w:rsidRDefault="00572B42" w:rsidP="00DF2C23">
      <w:pPr>
        <w:pStyle w:val="Pquestiontextpartsa"/>
      </w:pPr>
    </w:p>
    <w:p w14:paraId="3D6308A7" w14:textId="77777777" w:rsidR="00DF2C23" w:rsidRDefault="00DF2C23" w:rsidP="00DF2C23">
      <w:pPr>
        <w:pStyle w:val="Pquestiontextpartsa"/>
      </w:pPr>
    </w:p>
    <w:p w14:paraId="1B4FD5B2" w14:textId="2BEB678A" w:rsidR="00DF2C23" w:rsidRDefault="00DF2C23" w:rsidP="00DF2C23">
      <w:pPr>
        <w:pStyle w:val="Pquestionheadingsx1stafterhead"/>
      </w:pPr>
      <w:r>
        <w:t>Question 23</w:t>
      </w:r>
      <w:r>
        <w:tab/>
      </w:r>
      <w:r w:rsidR="004F07E2">
        <w:rPr>
          <w:rStyle w:val="Cmarkslabel"/>
        </w:rPr>
        <w:t>6</w:t>
      </w:r>
      <w:r>
        <w:rPr>
          <w:rStyle w:val="Cmarkslabel"/>
        </w:rPr>
        <w:t xml:space="preserve"> marks</w:t>
      </w:r>
      <w:r>
        <w:tab/>
        <w:t>[7.4]</w:t>
      </w:r>
    </w:p>
    <w:p w14:paraId="60C5DE23" w14:textId="4BC3237C" w:rsidR="00DF2C23" w:rsidRDefault="00DF2C23" w:rsidP="00DF2C23">
      <w:pPr>
        <w:pStyle w:val="Pquestiontextmainstem"/>
      </w:pPr>
      <w:r w:rsidRPr="001E0839">
        <w:t>Form an equivalent equation to each of the following by performing the operation given in brackets to both sides of the equation.</w:t>
      </w:r>
      <w:r w:rsidR="00572B42">
        <w:t xml:space="preserve"> Check that each pair of equivalent equations has the same solution.</w:t>
      </w:r>
    </w:p>
    <w:p w14:paraId="21E7C1B4" w14:textId="10D8C5AA" w:rsidR="00DF2C23" w:rsidRDefault="00DF2C23" w:rsidP="00DF2C23">
      <w:pPr>
        <w:pStyle w:val="Pquestiontextpartsa"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AA206F">
        <w:rPr>
          <w:rStyle w:val="Cmathsexpressions"/>
        </w:rPr>
        <w:t>x</w:t>
      </w:r>
      <w:r w:rsidRPr="00AA206F">
        <w:t xml:space="preserve"> + 9 = 12 </w:t>
      </w:r>
      <w:r w:rsidR="004F07E2">
        <w:tab/>
      </w:r>
      <w:r w:rsidR="004F07E2">
        <w:tab/>
      </w:r>
      <w:r w:rsidRPr="00AA206F">
        <w:t>(+ 6)</w:t>
      </w:r>
    </w:p>
    <w:p w14:paraId="52FED9D3" w14:textId="77777777" w:rsidR="00DF2C23" w:rsidRDefault="00DF2C23" w:rsidP="00DF2C23">
      <w:pPr>
        <w:pStyle w:val="Pquestiontextpartsa"/>
      </w:pPr>
    </w:p>
    <w:p w14:paraId="05842B11" w14:textId="77777777" w:rsidR="00572B42" w:rsidRDefault="00572B42" w:rsidP="00DF2C23">
      <w:pPr>
        <w:pStyle w:val="Pquestiontextpartsa"/>
      </w:pPr>
    </w:p>
    <w:p w14:paraId="4E220CE4" w14:textId="77777777" w:rsidR="00DF2C23" w:rsidRPr="00AA206F" w:rsidRDefault="00DF2C23" w:rsidP="00DF2C23">
      <w:pPr>
        <w:pStyle w:val="Pquestiontextpartsa"/>
      </w:pPr>
    </w:p>
    <w:p w14:paraId="0B555821" w14:textId="6FBF278B" w:rsidR="00DF2C23" w:rsidRDefault="00DF2C23" w:rsidP="00DF2C23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Pr="00AA206F">
        <w:rPr>
          <w:rStyle w:val="Cmathsexpressions"/>
        </w:rPr>
        <w:t>x</w:t>
      </w:r>
      <w:r w:rsidRPr="00AA206F">
        <w:t xml:space="preserve"> – 11 = 14 </w:t>
      </w:r>
      <w:r w:rsidR="004F07E2">
        <w:tab/>
      </w:r>
      <w:r w:rsidRPr="00AA206F">
        <w:t>(+ 4)</w:t>
      </w:r>
    </w:p>
    <w:p w14:paraId="1F758A9A" w14:textId="77777777" w:rsidR="00DF2C23" w:rsidRDefault="00DF2C23" w:rsidP="00DF2C23">
      <w:pPr>
        <w:pStyle w:val="Pquestiontextpartsa"/>
      </w:pPr>
    </w:p>
    <w:p w14:paraId="4321DF66" w14:textId="77777777" w:rsidR="00572B42" w:rsidRDefault="00572B42" w:rsidP="00DF2C23">
      <w:pPr>
        <w:pStyle w:val="Pquestiontextpartsa"/>
      </w:pPr>
    </w:p>
    <w:p w14:paraId="0092BD7F" w14:textId="77777777" w:rsidR="00572B42" w:rsidRDefault="00572B42" w:rsidP="00DF2C23">
      <w:pPr>
        <w:pStyle w:val="Pquestiontextpartsa"/>
      </w:pPr>
    </w:p>
    <w:p w14:paraId="3A2D1F3D" w14:textId="6D357C89" w:rsidR="00DF2C23" w:rsidRDefault="00DF2C23" w:rsidP="00DF2C23">
      <w:pPr>
        <w:pStyle w:val="Pquestiontextpartsa"/>
      </w:pPr>
      <w:r w:rsidRPr="00AA206F">
        <w:rPr>
          <w:rStyle w:val="Cquestionpartlabelbold"/>
        </w:rPr>
        <w:t>(c)</w:t>
      </w:r>
      <w:r w:rsidRPr="00AA206F">
        <w:rPr>
          <w:rStyle w:val="Cquestionpartlabelbold"/>
        </w:rPr>
        <w:tab/>
      </w:r>
      <w:r w:rsidRPr="00AA206F">
        <w:rPr>
          <w:rStyle w:val="Cmathsexpressions"/>
        </w:rPr>
        <w:t>x</w:t>
      </w:r>
      <w:r w:rsidRPr="00AA206F">
        <w:t xml:space="preserve"> – 7 = 3 </w:t>
      </w:r>
      <w:r w:rsidR="004F07E2">
        <w:tab/>
      </w:r>
      <w:r w:rsidR="004F07E2">
        <w:tab/>
      </w:r>
      <w:r w:rsidRPr="00AA206F">
        <w:t>(– 9)</w:t>
      </w:r>
    </w:p>
    <w:p w14:paraId="755821C9" w14:textId="77777777" w:rsidR="00572B42" w:rsidRDefault="00572B42" w:rsidP="00DF2C23">
      <w:pPr>
        <w:pStyle w:val="Pquestiontextpartsa"/>
      </w:pPr>
    </w:p>
    <w:p w14:paraId="34C34B05" w14:textId="77777777" w:rsidR="00572B42" w:rsidRDefault="00572B42" w:rsidP="00DF2C23">
      <w:pPr>
        <w:pStyle w:val="Pquestiontextpartsa"/>
      </w:pPr>
    </w:p>
    <w:p w14:paraId="5A914917" w14:textId="2FF1A969" w:rsidR="00DF2C23" w:rsidRDefault="00DF2C23" w:rsidP="004F07E2">
      <w:pPr>
        <w:pStyle w:val="Pquestionheadingsx"/>
      </w:pPr>
      <w:r>
        <w:t>Question 24</w:t>
      </w:r>
      <w:r>
        <w:tab/>
      </w:r>
      <w:r w:rsidR="004F07E2">
        <w:rPr>
          <w:rStyle w:val="Cmarkslabel"/>
        </w:rPr>
        <w:t>4</w:t>
      </w:r>
      <w:r>
        <w:rPr>
          <w:rStyle w:val="Cmarkslabel"/>
        </w:rPr>
        <w:t xml:space="preserve"> marks</w:t>
      </w:r>
      <w:r>
        <w:tab/>
        <w:t>[7.4]</w:t>
      </w:r>
    </w:p>
    <w:p w14:paraId="12ADD338" w14:textId="77777777" w:rsidR="00DF2C23" w:rsidRDefault="00DF2C23" w:rsidP="00DF2C23">
      <w:pPr>
        <w:pStyle w:val="Pquestiontextmainstem"/>
      </w:pPr>
      <w:r w:rsidRPr="001E0839">
        <w:t>Solve each of the following equations using the balance method.</w:t>
      </w:r>
    </w:p>
    <w:p w14:paraId="318CD958" w14:textId="3DF79E95" w:rsidR="00DF2C23" w:rsidRDefault="00DF2C23" w:rsidP="00DF2C23">
      <w:pPr>
        <w:pStyle w:val="Pquestiontextpartsa"/>
        <w:rPr>
          <w:sz w:val="20"/>
          <w:szCs w:val="20"/>
        </w:rPr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AA206F">
        <w:t>6</w:t>
      </w:r>
      <w:r w:rsidRPr="00AA206F">
        <w:rPr>
          <w:rStyle w:val="Cmathsexpressions"/>
        </w:rPr>
        <w:t>x</w:t>
      </w:r>
      <w:r w:rsidRPr="00AA206F">
        <w:t xml:space="preserve"> + 2 = 26</w:t>
      </w:r>
      <w:r w:rsidRPr="00AA206F">
        <w:rPr>
          <w:rStyle w:val="Cquestionpartlabelbold"/>
        </w:rPr>
        <w:tab/>
      </w:r>
      <w:r w:rsidRPr="00AA206F">
        <w:rPr>
          <w:rStyle w:val="Cquestionpartlabelbold"/>
        </w:rPr>
        <w:tab/>
      </w:r>
      <w:r w:rsidRPr="00AA206F">
        <w:rPr>
          <w:rStyle w:val="Cquestionpartlabelbold"/>
        </w:rPr>
        <w:tab/>
      </w:r>
      <w:r w:rsidRPr="00AA206F">
        <w:rPr>
          <w:rStyle w:val="Cquestionpartlabelbold"/>
        </w:rPr>
        <w:tab/>
      </w:r>
      <w:r w:rsidRPr="00AA206F">
        <w:rPr>
          <w:rStyle w:val="Cquestionpartlabelbold"/>
        </w:rPr>
        <w:tab/>
        <w:t>(b)</w:t>
      </w:r>
      <w:r w:rsidR="00D33AB5">
        <w:rPr>
          <w:rStyle w:val="Cquestionpartlabelbold"/>
        </w:rPr>
        <w:t xml:space="preserve">  </w:t>
      </w:r>
      <w:r w:rsidRPr="001E0839">
        <w:rPr>
          <w:position w:val="-24"/>
          <w:sz w:val="20"/>
          <w:szCs w:val="20"/>
        </w:rPr>
        <w:object w:dxaOrig="945" w:dyaOrig="615" w14:anchorId="4244D42C">
          <v:shape id="_x0000_i1043" type="#_x0000_t75" style="width:49.5pt;height:29.25pt" o:ole="">
            <v:imagedata r:id="rId49" o:title=""/>
          </v:shape>
          <o:OLEObject Type="Embed" ProgID="Equation.3" ShapeID="_x0000_i1043" DrawAspect="Content" ObjectID="_1540667302" r:id="rId50"/>
        </w:object>
      </w:r>
    </w:p>
    <w:p w14:paraId="037AE22F" w14:textId="77777777" w:rsidR="00DF2C23" w:rsidRDefault="00DF2C23" w:rsidP="00DF2C23">
      <w:pPr>
        <w:pStyle w:val="Pquestiontextpartsa"/>
        <w:rPr>
          <w:sz w:val="20"/>
          <w:szCs w:val="20"/>
        </w:rPr>
      </w:pPr>
    </w:p>
    <w:p w14:paraId="1C43D70E" w14:textId="77777777" w:rsidR="00DF2C23" w:rsidRDefault="00DF2C23" w:rsidP="00DF2C23">
      <w:pPr>
        <w:pStyle w:val="Pquestiontextpartsa"/>
        <w:rPr>
          <w:sz w:val="20"/>
          <w:szCs w:val="20"/>
        </w:rPr>
      </w:pPr>
    </w:p>
    <w:p w14:paraId="72A5477E" w14:textId="77777777" w:rsidR="00572B42" w:rsidRDefault="00572B42" w:rsidP="00DF2C23">
      <w:pPr>
        <w:pStyle w:val="Pquestiontextpartsa"/>
        <w:rPr>
          <w:sz w:val="20"/>
          <w:szCs w:val="20"/>
        </w:rPr>
      </w:pPr>
    </w:p>
    <w:p w14:paraId="49B496CC" w14:textId="77777777" w:rsidR="00572B42" w:rsidRDefault="00572B42" w:rsidP="00DF2C23">
      <w:pPr>
        <w:pStyle w:val="Pquestiontextpartsa"/>
        <w:rPr>
          <w:sz w:val="20"/>
          <w:szCs w:val="20"/>
        </w:rPr>
      </w:pPr>
    </w:p>
    <w:p w14:paraId="3009EAD9" w14:textId="77777777" w:rsidR="00572B42" w:rsidRDefault="00572B42" w:rsidP="00DF2C23">
      <w:pPr>
        <w:pStyle w:val="Pquestiontextpartsa"/>
        <w:rPr>
          <w:sz w:val="20"/>
          <w:szCs w:val="20"/>
        </w:rPr>
      </w:pPr>
    </w:p>
    <w:p w14:paraId="07835F67" w14:textId="77777777" w:rsidR="00572B42" w:rsidRDefault="00572B42" w:rsidP="00DF2C23">
      <w:pPr>
        <w:pStyle w:val="Pquestiontextpartsa"/>
        <w:rPr>
          <w:sz w:val="20"/>
          <w:szCs w:val="20"/>
        </w:rPr>
      </w:pPr>
    </w:p>
    <w:p w14:paraId="719DED7A" w14:textId="77777777" w:rsidR="00DF2C23" w:rsidRDefault="00DF2C23" w:rsidP="00DF2C23">
      <w:pPr>
        <w:pStyle w:val="Pquestiontextpartsa"/>
      </w:pPr>
    </w:p>
    <w:p w14:paraId="52AC66C4" w14:textId="55192B0B" w:rsidR="00DF2C23" w:rsidRDefault="00DF2C23" w:rsidP="00DF2C23">
      <w:pPr>
        <w:pStyle w:val="Pquestionheadingsx1stafterhead"/>
      </w:pPr>
      <w:r>
        <w:t>Question 25</w:t>
      </w:r>
      <w:r>
        <w:tab/>
      </w:r>
      <w:r w:rsidR="004F07E2">
        <w:rPr>
          <w:rStyle w:val="Cmarkslabel"/>
        </w:rPr>
        <w:t>3</w:t>
      </w:r>
      <w:r>
        <w:rPr>
          <w:rStyle w:val="Cmarkslabel"/>
        </w:rPr>
        <w:t xml:space="preserve"> marks</w:t>
      </w:r>
      <w:r>
        <w:tab/>
        <w:t>[7.5]</w:t>
      </w:r>
    </w:p>
    <w:p w14:paraId="3AEF5A60" w14:textId="77777777" w:rsidR="00DF2C23" w:rsidRDefault="00DF2C23" w:rsidP="00DF2C23">
      <w:pPr>
        <w:pStyle w:val="Pquestiontextmainstem"/>
      </w:pPr>
      <w:r w:rsidRPr="001E0839">
        <w:t>The perimeter of a rectangle is 56 cm. If its length is three times its width, find the dimensions of the rectangle.</w:t>
      </w:r>
    </w:p>
    <w:p w14:paraId="394D21D9" w14:textId="77777777" w:rsidR="00572B42" w:rsidRDefault="00572B42" w:rsidP="00DF2C23">
      <w:pPr>
        <w:pStyle w:val="Pquestiontextmainstem"/>
      </w:pPr>
    </w:p>
    <w:p w14:paraId="41951505" w14:textId="77777777" w:rsidR="004F07E2" w:rsidRDefault="004F07E2" w:rsidP="00DF2C23">
      <w:pPr>
        <w:pStyle w:val="Pquestiontextmainstem"/>
      </w:pPr>
    </w:p>
    <w:p w14:paraId="5F1852D4" w14:textId="77777777" w:rsidR="00572B42" w:rsidRDefault="00572B42" w:rsidP="00DF2C23">
      <w:pPr>
        <w:pStyle w:val="Pquestiontextmainstem"/>
      </w:pPr>
    </w:p>
    <w:p w14:paraId="1E522B4E" w14:textId="77777777" w:rsidR="00DF2C23" w:rsidRDefault="00DF2C23" w:rsidP="00DF2C23">
      <w:pPr>
        <w:pStyle w:val="Pquestiontextmainstem"/>
      </w:pPr>
    </w:p>
    <w:p w14:paraId="51540B21" w14:textId="77777777" w:rsidR="00DF2C23" w:rsidRDefault="00DF2C23" w:rsidP="00DF2C23">
      <w:pPr>
        <w:pStyle w:val="Pquestionheadingsx1stafterhead"/>
      </w:pPr>
      <w:r>
        <w:lastRenderedPageBreak/>
        <w:t>Question 26</w:t>
      </w:r>
      <w:r>
        <w:tab/>
      </w:r>
      <w:r>
        <w:rPr>
          <w:rStyle w:val="Cmarkslabel"/>
        </w:rPr>
        <w:t>2 marks</w:t>
      </w:r>
      <w:r>
        <w:tab/>
        <w:t>[7.5]</w:t>
      </w:r>
    </w:p>
    <w:p w14:paraId="203BC8E2" w14:textId="1BEC6013" w:rsidR="00DF2C23" w:rsidRPr="001E0839" w:rsidRDefault="004F07E2" w:rsidP="00D33AB5">
      <w:pPr>
        <w:pStyle w:val="Pquestiontextmainstem"/>
        <w:keepNext/>
      </w:pPr>
      <w:r w:rsidRPr="001E0839">
        <w:t xml:space="preserve">Jeremy has $250 to spend on two pairs of jeans. After </w:t>
      </w:r>
      <w:r>
        <w:t>buying</w:t>
      </w:r>
      <w:r w:rsidRPr="001E0839">
        <w:t xml:space="preserve"> them, he had $58 </w:t>
      </w:r>
      <w:r>
        <w:t>left over</w:t>
      </w:r>
      <w:r w:rsidRPr="001E0839">
        <w:t xml:space="preserve">. </w:t>
      </w:r>
      <w:r>
        <w:t>Each pair of jeans cost the same amount.</w:t>
      </w:r>
    </w:p>
    <w:p w14:paraId="30963C0D" w14:textId="07AA420A" w:rsidR="00DF2C23" w:rsidRDefault="00DF2C23" w:rsidP="00D33AB5">
      <w:pPr>
        <w:pStyle w:val="Pquestiontextpartsa"/>
        <w:keepNext/>
      </w:pPr>
      <w:r w:rsidRPr="00AA206F">
        <w:rPr>
          <w:rStyle w:val="Cquestionpartlabelbold"/>
        </w:rPr>
        <w:t>(a)</w:t>
      </w:r>
      <w:r w:rsidRPr="00AA206F">
        <w:rPr>
          <w:rStyle w:val="Cquestionpartlabelbold"/>
        </w:rPr>
        <w:tab/>
      </w:r>
      <w:r w:rsidRPr="00AA206F">
        <w:t xml:space="preserve">Write </w:t>
      </w:r>
      <w:r w:rsidR="004F07E2">
        <w:t>an</w:t>
      </w:r>
      <w:r w:rsidRPr="00AA206F">
        <w:t xml:space="preserve"> equation that shows this situation.</w:t>
      </w:r>
    </w:p>
    <w:p w14:paraId="6881B3D2" w14:textId="77777777" w:rsidR="00572B42" w:rsidRDefault="00572B42" w:rsidP="00DF2C23">
      <w:pPr>
        <w:pStyle w:val="Pquestiontextpartsa"/>
      </w:pPr>
    </w:p>
    <w:p w14:paraId="1F20F6A2" w14:textId="68CF6DB7" w:rsidR="00DF2C23" w:rsidRDefault="00DF2C23" w:rsidP="004F07E2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Pr="00AA206F">
        <w:t>How much did each pair of jeans cost?</w:t>
      </w:r>
    </w:p>
    <w:p w14:paraId="250D3CE4" w14:textId="77777777" w:rsidR="004F07E2" w:rsidRDefault="004F07E2" w:rsidP="004F07E2">
      <w:pPr>
        <w:pStyle w:val="Pquestiontextpartsa"/>
      </w:pPr>
    </w:p>
    <w:p w14:paraId="3B15B831" w14:textId="77777777" w:rsidR="00D33AB5" w:rsidRDefault="00D33AB5" w:rsidP="004F07E2">
      <w:pPr>
        <w:pStyle w:val="Pquestiontextpartsa"/>
      </w:pPr>
    </w:p>
    <w:p w14:paraId="4EA276F9" w14:textId="5D0DD81D" w:rsidR="00DF2C23" w:rsidRPr="00AA206F" w:rsidRDefault="00DF2C23" w:rsidP="00D33AB5">
      <w:pPr>
        <w:pStyle w:val="Psectionresults"/>
      </w:pPr>
      <w:r w:rsidRPr="00AA206F">
        <w:tab/>
        <w:t>Short answer total:_________/</w:t>
      </w:r>
      <w:r w:rsidR="004F07E2">
        <w:t>44</w:t>
      </w:r>
    </w:p>
    <w:p w14:paraId="49BB0B4B" w14:textId="77777777" w:rsidR="00DF2C23" w:rsidRPr="00AA206F" w:rsidRDefault="00DF2C23" w:rsidP="00DF2C23">
      <w:pPr>
        <w:pStyle w:val="Psectionheading"/>
      </w:pPr>
      <w:r w:rsidRPr="00AA206F">
        <w:t>Extended answer section</w:t>
      </w:r>
    </w:p>
    <w:p w14:paraId="623AD8B6" w14:textId="77777777" w:rsidR="00FA4841" w:rsidRPr="00AA206F" w:rsidRDefault="00FA4841" w:rsidP="00FA4841">
      <w:pPr>
        <w:pStyle w:val="Pquestionheadingsx1stafterhead"/>
      </w:pPr>
      <w:r>
        <w:t>Question 27</w:t>
      </w:r>
      <w:r>
        <w:tab/>
      </w:r>
      <w:r>
        <w:rPr>
          <w:rStyle w:val="Cmarkslabel"/>
        </w:rPr>
        <w:t>4 marks</w:t>
      </w:r>
      <w:r>
        <w:tab/>
        <w:t>[7.5]</w:t>
      </w:r>
    </w:p>
    <w:p w14:paraId="0698AE97" w14:textId="2259A747" w:rsidR="00FA4841" w:rsidRPr="00B5610C" w:rsidRDefault="00FA4841" w:rsidP="00FA4841">
      <w:pPr>
        <w:pStyle w:val="Pquestiontextmainstem"/>
      </w:pPr>
      <w:r>
        <w:t>The</w:t>
      </w:r>
      <w:r w:rsidRPr="00260853">
        <w:t xml:space="preserve"> following do</w:t>
      </w:r>
      <w:r>
        <w:t>minoes need to be placed on the board so that the ends of each joining dominoes have the same value</w:t>
      </w:r>
      <w:r w:rsidRPr="00260853">
        <w:t>. Which two dominoes can be used to form a square so that the puzzle is complete</w:t>
      </w:r>
      <w:r>
        <w:t>?</w:t>
      </w:r>
      <w:r>
        <w:br/>
      </w:r>
      <w:r w:rsidRPr="00260853">
        <w:t>H</w:t>
      </w:r>
      <w:r>
        <w:t>int</w:t>
      </w:r>
      <w:r w:rsidRPr="00260853">
        <w:t xml:space="preserve">: </w:t>
      </w:r>
      <w:r w:rsidR="00D33AB5">
        <w:t>F</w:t>
      </w:r>
      <w:r w:rsidRPr="00260853">
        <w:t xml:space="preserve">ind the values of </w:t>
      </w:r>
      <w:r w:rsidRPr="00516EF6">
        <w:rPr>
          <w:rStyle w:val="Cmathsexpressions"/>
        </w:rPr>
        <w:t>a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17"/>
        <w:gridCol w:w="1417"/>
        <w:gridCol w:w="341"/>
        <w:gridCol w:w="1417"/>
        <w:gridCol w:w="1418"/>
        <w:gridCol w:w="283"/>
        <w:gridCol w:w="1612"/>
        <w:gridCol w:w="1559"/>
      </w:tblGrid>
      <w:tr w:rsidR="00FA4841" w:rsidRPr="00FA4841" w14:paraId="0981719A" w14:textId="77777777" w:rsidTr="004F07E2">
        <w:trPr>
          <w:trHeight w:val="397"/>
        </w:trPr>
        <w:tc>
          <w:tcPr>
            <w:tcW w:w="2834" w:type="dxa"/>
            <w:gridSpan w:val="2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2A6E7C9F" w14:textId="77777777" w:rsidR="00FA4841" w:rsidRPr="004F07E2" w:rsidRDefault="00FA4841" w:rsidP="004F07E2">
            <w:pPr>
              <w:pStyle w:val="Ptabletext"/>
            </w:pPr>
            <w:r w:rsidRPr="004F07E2">
              <w:t>Domino 1</w:t>
            </w:r>
          </w:p>
        </w:tc>
        <w:tc>
          <w:tcPr>
            <w:tcW w:w="3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AFA837" w14:textId="77777777" w:rsidR="00FA4841" w:rsidRPr="004F07E2" w:rsidRDefault="00FA4841" w:rsidP="004F07E2">
            <w:pPr>
              <w:pStyle w:val="Ptabletext"/>
            </w:pPr>
          </w:p>
        </w:tc>
        <w:tc>
          <w:tcPr>
            <w:tcW w:w="2835" w:type="dxa"/>
            <w:gridSpan w:val="2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4CD5389F" w14:textId="77777777" w:rsidR="00FA4841" w:rsidRPr="004F07E2" w:rsidRDefault="00FA4841" w:rsidP="004F07E2">
            <w:pPr>
              <w:pStyle w:val="Ptabletext"/>
            </w:pPr>
            <w:r w:rsidRPr="004F07E2">
              <w:t>Domino 2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EA024E" w14:textId="77777777" w:rsidR="00FA4841" w:rsidRPr="004F07E2" w:rsidRDefault="00FA4841" w:rsidP="004F07E2">
            <w:pPr>
              <w:pStyle w:val="Ptabletext"/>
            </w:pPr>
          </w:p>
        </w:tc>
        <w:tc>
          <w:tcPr>
            <w:tcW w:w="3171" w:type="dxa"/>
            <w:gridSpan w:val="2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6E673C4E" w14:textId="77777777" w:rsidR="00FA4841" w:rsidRPr="004F07E2" w:rsidRDefault="00FA4841" w:rsidP="004F07E2">
            <w:pPr>
              <w:pStyle w:val="Ptabletext"/>
            </w:pPr>
            <w:r w:rsidRPr="004F07E2">
              <w:t>Domino 3</w:t>
            </w:r>
          </w:p>
        </w:tc>
      </w:tr>
      <w:tr w:rsidR="00FA4841" w:rsidRPr="001E0839" w14:paraId="5806ACA6" w14:textId="77777777" w:rsidTr="00D160A1">
        <w:trPr>
          <w:trHeight w:val="567"/>
        </w:trPr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FDEC3" w14:textId="77777777" w:rsidR="00FA4841" w:rsidRPr="00DE55DE" w:rsidRDefault="00FA4841" w:rsidP="00D160A1">
            <w:pPr>
              <w:pStyle w:val="Ptabletext"/>
            </w:pPr>
            <w:r w:rsidRPr="00DE55DE">
              <w:t>4</w:t>
            </w:r>
            <w:r w:rsidRPr="00622082">
              <w:rPr>
                <w:rStyle w:val="Cmathsexpressions"/>
              </w:rPr>
              <w:t>a</w:t>
            </w:r>
            <w:r w:rsidRPr="00DE55DE">
              <w:t xml:space="preserve"> + 6 = 22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1B310" w14:textId="77777777" w:rsidR="00FA4841" w:rsidRPr="00DE55DE" w:rsidRDefault="00FA4841" w:rsidP="00D160A1">
            <w:pPr>
              <w:pStyle w:val="Ptabletext"/>
            </w:pPr>
            <w:r w:rsidRPr="00622082">
              <w:rPr>
                <w:rStyle w:val="Cmathsexpressions"/>
              </w:rPr>
              <w:t>a</w:t>
            </w:r>
            <w:r w:rsidRPr="00DE55DE">
              <w:t xml:space="preserve"> – 3 = 4</w:t>
            </w:r>
          </w:p>
        </w:tc>
        <w:tc>
          <w:tcPr>
            <w:tcW w:w="341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14:paraId="597F2695" w14:textId="77777777" w:rsidR="00FA4841" w:rsidRPr="001E0839" w:rsidRDefault="00FA4841" w:rsidP="00D160A1">
            <w:pPr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F7FDB0" w14:textId="77777777" w:rsidR="00FA4841" w:rsidRPr="00DE55DE" w:rsidRDefault="00FA4841" w:rsidP="00D160A1">
            <w:pPr>
              <w:pStyle w:val="Ptabletext"/>
            </w:pPr>
            <w:r w:rsidRPr="00622082">
              <w:rPr>
                <w:rStyle w:val="Cmathsexpressions"/>
              </w:rPr>
              <w:t>a</w:t>
            </w:r>
            <w:r w:rsidRPr="00DE55DE">
              <w:t xml:space="preserve"> + 6 = 10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CC47CB" w14:textId="77777777" w:rsidR="00FA4841" w:rsidRPr="00DE55DE" w:rsidRDefault="00FA4841" w:rsidP="00D160A1">
            <w:pPr>
              <w:pStyle w:val="Ptabletext"/>
            </w:pPr>
            <w:r w:rsidRPr="00DE55DE">
              <w:t>a – 13 = 7</w:t>
            </w:r>
          </w:p>
        </w:tc>
        <w:tc>
          <w:tcPr>
            <w:tcW w:w="283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14:paraId="10EAFE28" w14:textId="77777777" w:rsidR="00FA4841" w:rsidRPr="001E0839" w:rsidRDefault="00FA4841" w:rsidP="00D160A1">
            <w:pPr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16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4FBFB" w14:textId="77777777" w:rsidR="00FA4841" w:rsidRPr="001E0839" w:rsidRDefault="00FA4841" w:rsidP="00D160A1">
            <w:pPr>
              <w:pStyle w:val="Ptabletext"/>
            </w:pPr>
            <w:r w:rsidRPr="001E0839">
              <w:object w:dxaOrig="705" w:dyaOrig="615" w14:anchorId="111730C5">
                <v:shape id="_x0000_i1044" type="#_x0000_t75" style="width:36pt;height:29.25pt" o:ole="">
                  <v:imagedata r:id="rId51" o:title=""/>
                </v:shape>
                <o:OLEObject Type="Embed" ProgID="Equation.3" ShapeID="_x0000_i1044" DrawAspect="Content" ObjectID="_1540667303" r:id="rId52"/>
              </w:objec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38F8A" w14:textId="77777777" w:rsidR="00FA4841" w:rsidRPr="00DE55DE" w:rsidRDefault="00FA4841" w:rsidP="00D160A1">
            <w:pPr>
              <w:pStyle w:val="Ptabletext"/>
            </w:pPr>
            <w:r w:rsidRPr="00DE55DE">
              <w:t>3</w:t>
            </w:r>
            <w:r w:rsidRPr="00622082">
              <w:rPr>
                <w:rStyle w:val="Cmathsexpressions"/>
              </w:rPr>
              <w:t>a</w:t>
            </w:r>
            <w:r w:rsidRPr="00DE55DE">
              <w:t xml:space="preserve"> + 4 = 37</w:t>
            </w:r>
          </w:p>
        </w:tc>
      </w:tr>
      <w:tr w:rsidR="00FA4841" w:rsidRPr="00FA4841" w14:paraId="198CF0AC" w14:textId="77777777" w:rsidTr="004F07E2">
        <w:trPr>
          <w:trHeight w:val="397"/>
        </w:trPr>
        <w:tc>
          <w:tcPr>
            <w:tcW w:w="2834" w:type="dxa"/>
            <w:gridSpan w:val="2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131A3E8A" w14:textId="77777777" w:rsidR="00FA4841" w:rsidRPr="004F07E2" w:rsidRDefault="00FA4841" w:rsidP="004F07E2">
            <w:pPr>
              <w:pStyle w:val="Ptabletext"/>
            </w:pPr>
            <w:r w:rsidRPr="004F07E2">
              <w:t>Domino 4</w:t>
            </w:r>
          </w:p>
        </w:tc>
        <w:tc>
          <w:tcPr>
            <w:tcW w:w="3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DDECA0" w14:textId="77777777" w:rsidR="00FA4841" w:rsidRPr="004F07E2" w:rsidRDefault="00FA4841" w:rsidP="004F07E2">
            <w:pPr>
              <w:pStyle w:val="Ptabletext"/>
            </w:pPr>
          </w:p>
        </w:tc>
        <w:tc>
          <w:tcPr>
            <w:tcW w:w="2835" w:type="dxa"/>
            <w:gridSpan w:val="2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0CCBB4AF" w14:textId="77777777" w:rsidR="00FA4841" w:rsidRPr="004F07E2" w:rsidRDefault="00FA4841" w:rsidP="004F07E2">
            <w:pPr>
              <w:pStyle w:val="Ptabletext"/>
            </w:pPr>
            <w:r w:rsidRPr="004F07E2">
              <w:t>Domino 5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DF491B" w14:textId="77777777" w:rsidR="00FA4841" w:rsidRPr="004F07E2" w:rsidRDefault="00FA4841" w:rsidP="004F07E2">
            <w:pPr>
              <w:pStyle w:val="Ptabletext"/>
            </w:pPr>
          </w:p>
        </w:tc>
        <w:tc>
          <w:tcPr>
            <w:tcW w:w="3171" w:type="dxa"/>
            <w:gridSpan w:val="2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7A047F1A" w14:textId="77777777" w:rsidR="00FA4841" w:rsidRPr="004F07E2" w:rsidRDefault="00FA4841" w:rsidP="004F07E2">
            <w:pPr>
              <w:pStyle w:val="Ptabletext"/>
            </w:pPr>
            <w:r w:rsidRPr="004F07E2">
              <w:t>Domino 6</w:t>
            </w:r>
          </w:p>
        </w:tc>
      </w:tr>
      <w:tr w:rsidR="00FA4841" w:rsidRPr="001E0839" w14:paraId="7FAF7B56" w14:textId="77777777" w:rsidTr="00D160A1">
        <w:trPr>
          <w:trHeight w:val="567"/>
        </w:trPr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F9C36F" w14:textId="77777777" w:rsidR="00FA4841" w:rsidRPr="00DE55DE" w:rsidRDefault="00FA4841" w:rsidP="00D160A1">
            <w:pPr>
              <w:pStyle w:val="Ptabletext"/>
            </w:pPr>
            <w:r w:rsidRPr="00DE55DE">
              <w:t>2</w:t>
            </w:r>
            <w:r w:rsidRPr="00622082">
              <w:rPr>
                <w:rStyle w:val="Cmathsexpressions"/>
              </w:rPr>
              <w:t>a</w:t>
            </w:r>
            <w:r w:rsidRPr="00DE55DE">
              <w:t xml:space="preserve"> + 1 = 15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CB6811" w14:textId="77777777" w:rsidR="00FA4841" w:rsidRPr="001E0839" w:rsidRDefault="00FA4841" w:rsidP="00D160A1">
            <w:pPr>
              <w:pStyle w:val="Ptabletext"/>
            </w:pPr>
            <w:r w:rsidRPr="001E0839">
              <w:object w:dxaOrig="600" w:dyaOrig="615" w14:anchorId="41B6A838">
                <v:shape id="_x0000_i1045" type="#_x0000_t75" style="width:29.25pt;height:29.25pt" o:ole="">
                  <v:imagedata r:id="rId53" o:title=""/>
                </v:shape>
                <o:OLEObject Type="Embed" ProgID="Equation.3" ShapeID="_x0000_i1045" DrawAspect="Content" ObjectID="_1540667304" r:id="rId54"/>
              </w:object>
            </w:r>
          </w:p>
        </w:tc>
        <w:tc>
          <w:tcPr>
            <w:tcW w:w="341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14:paraId="3C643FD9" w14:textId="77777777" w:rsidR="00FA4841" w:rsidRPr="001E0839" w:rsidRDefault="00FA4841" w:rsidP="00D160A1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F24258" w14:textId="77777777" w:rsidR="00FA4841" w:rsidRPr="001E0839" w:rsidRDefault="00FA4841" w:rsidP="00D160A1">
            <w:pPr>
              <w:pStyle w:val="Ptabletext"/>
            </w:pPr>
            <w:r w:rsidRPr="001E0839">
              <w:object w:dxaOrig="615" w:dyaOrig="615" w14:anchorId="17603E18">
                <v:shape id="_x0000_i1046" type="#_x0000_t75" style="width:29.25pt;height:29.25pt" o:ole="">
                  <v:imagedata r:id="rId55" o:title=""/>
                </v:shape>
                <o:OLEObject Type="Embed" ProgID="Equation.3" ShapeID="_x0000_i1046" DrawAspect="Content" ObjectID="_1540667305" r:id="rId56"/>
              </w:objec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E813FF" w14:textId="77777777" w:rsidR="00FA4841" w:rsidRPr="00DE55DE" w:rsidRDefault="00FA4841" w:rsidP="00D160A1">
            <w:pPr>
              <w:pStyle w:val="Ptabletext"/>
            </w:pPr>
            <w:r w:rsidRPr="00622082">
              <w:rPr>
                <w:rStyle w:val="Cmathsexpressions"/>
              </w:rPr>
              <w:t>a</w:t>
            </w:r>
            <w:r w:rsidRPr="00DE55DE">
              <w:t xml:space="preserve"> + 8 = 20</w:t>
            </w:r>
          </w:p>
        </w:tc>
        <w:tc>
          <w:tcPr>
            <w:tcW w:w="283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14:paraId="7653D202" w14:textId="77777777" w:rsidR="00FA4841" w:rsidRPr="001E0839" w:rsidRDefault="00FA4841" w:rsidP="00D160A1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6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AC95A9" w14:textId="77777777" w:rsidR="00FA4841" w:rsidRPr="001E0839" w:rsidRDefault="00FA4841" w:rsidP="00D160A1">
            <w:pPr>
              <w:pStyle w:val="Ptabletext"/>
            </w:pPr>
            <w:r w:rsidRPr="001E0839">
              <w:t>4(</w:t>
            </w:r>
            <w:r w:rsidRPr="00AA206F">
              <w:rPr>
                <w:rStyle w:val="Cmathsexpressions"/>
              </w:rPr>
              <w:t>a</w:t>
            </w:r>
            <w:r w:rsidRPr="001E0839">
              <w:t xml:space="preserve"> + 1) = 32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F61C7B" w14:textId="77777777" w:rsidR="00FA4841" w:rsidRPr="00DE55DE" w:rsidRDefault="00FA4841" w:rsidP="00D160A1">
            <w:pPr>
              <w:pStyle w:val="Ptabletext"/>
            </w:pPr>
            <w:r w:rsidRPr="00622082">
              <w:rPr>
                <w:rStyle w:val="Cmathsexpressions"/>
              </w:rPr>
              <w:t>a</w:t>
            </w:r>
            <w:r w:rsidRPr="00DE55DE">
              <w:t xml:space="preserve"> + 15 = 17</w:t>
            </w:r>
          </w:p>
        </w:tc>
      </w:tr>
    </w:tbl>
    <w:p w14:paraId="0A1B9E96" w14:textId="77777777" w:rsidR="00FA4841" w:rsidRPr="00572B42" w:rsidRDefault="00FA4841" w:rsidP="00FA4841">
      <w:pPr>
        <w:pStyle w:val="PNotetodesigner"/>
        <w:rPr>
          <w:sz w:val="16"/>
          <w:szCs w:val="16"/>
          <w:highlight w:val="yellow"/>
        </w:rPr>
      </w:pPr>
    </w:p>
    <w:p w14:paraId="609F9C35" w14:textId="77777777" w:rsidR="00FA4841" w:rsidRDefault="00FA4841" w:rsidP="00FA4841">
      <w:pPr>
        <w:pStyle w:val="PNotetodesigner"/>
        <w:ind w:firstLine="3402"/>
        <w:rPr>
          <w:highlight w:val="yellow"/>
        </w:rPr>
      </w:pPr>
      <w:r>
        <w:rPr>
          <w:noProof/>
          <w:lang w:eastAsia="en-AU"/>
        </w:rPr>
        <w:drawing>
          <wp:inline distT="0" distB="0" distL="0" distR="0" wp14:anchorId="6638948A" wp14:editId="27A0FAF0">
            <wp:extent cx="1426845" cy="1426845"/>
            <wp:effectExtent l="0" t="0" r="0" b="0"/>
            <wp:docPr id="2" name="Picture 2" descr="Macintosh HD:Users:lizwaud:Desktop:PM7_eBook:Batch 1 commenced:Artwork_CORRECTED_041016_Use this:Ch7:PM2e_07_EB_07_SAT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Macintosh HD:Users:lizwaud:Desktop:PM7_eBook:Batch 1 commenced:Artwork_CORRECTED_041016_Use this:Ch7:PM2e_07_EB_07_SAT_02.jpg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6845" cy="142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25C918" w14:textId="77777777" w:rsidR="00DF2C23" w:rsidRDefault="00DF2C23" w:rsidP="00DF2C23">
      <w:pPr>
        <w:pStyle w:val="Pquestionheadingsx1stafterhead"/>
      </w:pPr>
      <w:r>
        <w:t>Question 28</w:t>
      </w:r>
      <w:r>
        <w:tab/>
      </w:r>
      <w:r>
        <w:rPr>
          <w:rStyle w:val="Cmarkslabel"/>
        </w:rPr>
        <w:t>6 marks</w:t>
      </w:r>
      <w:r>
        <w:tab/>
        <w:t>[7.5]</w:t>
      </w:r>
    </w:p>
    <w:p w14:paraId="02A08413" w14:textId="5709AB5B" w:rsidR="00DF2C23" w:rsidRDefault="004F07E2" w:rsidP="00DF2C23">
      <w:pPr>
        <w:pStyle w:val="Pquestiontextmainstem"/>
      </w:pPr>
      <w:r w:rsidRPr="00051F86">
        <w:t xml:space="preserve">In number pyramids, the </w:t>
      </w:r>
      <w:r>
        <w:t>square</w:t>
      </w:r>
      <w:r w:rsidRPr="00051F86">
        <w:t xml:space="preserve"> on top of the middle of two others </w:t>
      </w:r>
      <w:r>
        <w:t>contains</w:t>
      </w:r>
      <w:r w:rsidRPr="00051F86">
        <w:t xml:space="preserve"> their sum.</w:t>
      </w:r>
    </w:p>
    <w:p w14:paraId="62F78506" w14:textId="77777777" w:rsidR="00DF2C23" w:rsidRDefault="00DF2C23" w:rsidP="00FA4841">
      <w:pPr>
        <w:pStyle w:val="Pquestiontextmainstem"/>
        <w:ind w:firstLine="2977"/>
      </w:pPr>
      <w:r>
        <w:rPr>
          <w:noProof/>
        </w:rPr>
        <w:drawing>
          <wp:inline distT="0" distB="0" distL="0" distR="0" wp14:anchorId="05B4A01C" wp14:editId="7D6F027F">
            <wp:extent cx="2292985" cy="1308100"/>
            <wp:effectExtent l="0" t="0" r="0" b="12700"/>
            <wp:docPr id="112" name="Picture 112" descr="PM7_SmB_TSa7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PM7_SmB_TSa7_07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2985" cy="130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B712E5" w14:textId="64730F14" w:rsidR="00DF2C23" w:rsidRDefault="00DF2C23" w:rsidP="00DF2C23">
      <w:pPr>
        <w:pStyle w:val="Pquestiontextpartsa"/>
      </w:pPr>
      <w:r w:rsidRPr="00B5610C">
        <w:rPr>
          <w:rStyle w:val="Cquestionpartlabelbold"/>
        </w:rPr>
        <w:t>(a)</w:t>
      </w:r>
      <w:r w:rsidRPr="00B5610C">
        <w:rPr>
          <w:rStyle w:val="Cquestionpartlabelbold"/>
        </w:rPr>
        <w:tab/>
      </w:r>
      <w:r w:rsidR="004F07E2" w:rsidRPr="00051F86">
        <w:t xml:space="preserve">Use the letter </w:t>
      </w:r>
      <w:r w:rsidR="004F07E2" w:rsidRPr="00845985">
        <w:rPr>
          <w:rStyle w:val="Cmathsexpressions"/>
        </w:rPr>
        <w:t>n</w:t>
      </w:r>
      <w:r w:rsidR="004F07E2" w:rsidRPr="00051F86">
        <w:t xml:space="preserve"> to write expressions for the </w:t>
      </w:r>
      <w:r w:rsidR="004F07E2">
        <w:t>sums</w:t>
      </w:r>
      <w:r w:rsidR="004F07E2" w:rsidRPr="00051F86">
        <w:t xml:space="preserve"> at positions A, B and C in the pyramid. </w:t>
      </w:r>
      <w:r w:rsidR="00D33AB5">
        <w:br/>
      </w:r>
      <w:r w:rsidR="004F07E2" w:rsidRPr="00051F86">
        <w:t>(</w:t>
      </w:r>
      <w:r w:rsidR="004F07E2">
        <w:t>W</w:t>
      </w:r>
      <w:r w:rsidR="004F07E2" w:rsidRPr="00051F86">
        <w:t>rite y</w:t>
      </w:r>
      <w:r w:rsidR="004F07E2">
        <w:t>our answers in simplest form.</w:t>
      </w:r>
      <w:r w:rsidR="004F07E2" w:rsidRPr="00051F86">
        <w:t>)</w:t>
      </w:r>
    </w:p>
    <w:p w14:paraId="265CB243" w14:textId="65C79ED4" w:rsidR="00DF2C23" w:rsidRDefault="00DF2C23" w:rsidP="00DF2C23">
      <w:pPr>
        <w:pStyle w:val="Pquestiontextpartsa"/>
      </w:pPr>
      <w:r w:rsidRPr="001E0839">
        <w:t>A: ____________________________________________________ = _______________</w:t>
      </w:r>
    </w:p>
    <w:p w14:paraId="4D2F6A5D" w14:textId="36251C75" w:rsidR="00DF2C23" w:rsidRDefault="00DF2C23" w:rsidP="00DF2C23">
      <w:pPr>
        <w:pStyle w:val="Pquestiontextpartsa"/>
      </w:pPr>
      <w:r w:rsidRPr="001E0839">
        <w:lastRenderedPageBreak/>
        <w:t>B: ____________________________________________________ = _________________</w:t>
      </w:r>
    </w:p>
    <w:p w14:paraId="2F104A34" w14:textId="48C18E7E" w:rsidR="00DF2C23" w:rsidRDefault="00DF2C23" w:rsidP="00DF2C23">
      <w:pPr>
        <w:pStyle w:val="Pquestiontextpartsa"/>
      </w:pPr>
      <w:r w:rsidRPr="001E0839">
        <w:t>C: ____________________________________________________ =_________________</w:t>
      </w:r>
    </w:p>
    <w:p w14:paraId="1E4CEF48" w14:textId="77777777" w:rsidR="004F07E2" w:rsidRDefault="004F07E2" w:rsidP="00DF2C23">
      <w:pPr>
        <w:pStyle w:val="Pquestiontextpartsa"/>
        <w:rPr>
          <w:rStyle w:val="Cquestionpartlabelbold"/>
        </w:rPr>
      </w:pPr>
    </w:p>
    <w:p w14:paraId="1EFB6D42" w14:textId="77777777" w:rsidR="00DF2C23" w:rsidRDefault="00DF2C23" w:rsidP="00DF2C23">
      <w:pPr>
        <w:pStyle w:val="Pquestiontextpartsa"/>
      </w:pPr>
      <w:r w:rsidRPr="00AA206F">
        <w:rPr>
          <w:rStyle w:val="Cquestionpartlabelbold"/>
        </w:rPr>
        <w:t>(b)</w:t>
      </w:r>
      <w:r w:rsidRPr="00AA206F">
        <w:rPr>
          <w:rStyle w:val="Cquestionpartlabelbold"/>
        </w:rPr>
        <w:tab/>
      </w:r>
      <w:r w:rsidRPr="00AA206F">
        <w:t xml:space="preserve">You are told that the top number is 27. Write an equation using </w:t>
      </w:r>
      <w:r w:rsidRPr="00AA206F">
        <w:rPr>
          <w:rStyle w:val="Cmathsexpressions"/>
        </w:rPr>
        <w:t>n</w:t>
      </w:r>
      <w:r w:rsidRPr="00AA206F">
        <w:t>.</w:t>
      </w:r>
    </w:p>
    <w:p w14:paraId="2E9B3194" w14:textId="77777777" w:rsidR="00DF2C23" w:rsidRDefault="00DF2C23" w:rsidP="00DF2C23">
      <w:pPr>
        <w:pStyle w:val="Pquestiontextpartsa"/>
      </w:pPr>
    </w:p>
    <w:p w14:paraId="750AC19E" w14:textId="77777777" w:rsidR="00D33AB5" w:rsidRDefault="00D33AB5" w:rsidP="00DF2C23">
      <w:pPr>
        <w:pStyle w:val="Pquestiontextpartsa"/>
      </w:pPr>
    </w:p>
    <w:p w14:paraId="2D166CA0" w14:textId="77777777" w:rsidR="00D33AB5" w:rsidRDefault="00D33AB5" w:rsidP="00DF2C23">
      <w:pPr>
        <w:pStyle w:val="Pquestiontextpartsa"/>
      </w:pPr>
    </w:p>
    <w:p w14:paraId="297227F0" w14:textId="724A63B9" w:rsidR="00DF2C23" w:rsidRDefault="00DF2C23" w:rsidP="00DF2C23">
      <w:pPr>
        <w:pStyle w:val="Pquestiontextpartsa"/>
      </w:pPr>
      <w:r w:rsidRPr="00AA206F">
        <w:rPr>
          <w:rStyle w:val="Cquestionpartlabelbold"/>
        </w:rPr>
        <w:t>(c)</w:t>
      </w:r>
      <w:r w:rsidRPr="00AA206F">
        <w:rPr>
          <w:rStyle w:val="Cquestionpartlabelbold"/>
        </w:rPr>
        <w:tab/>
      </w:r>
      <w:r w:rsidRPr="00AA206F">
        <w:t xml:space="preserve">Solve the equation from </w:t>
      </w:r>
      <w:r w:rsidRPr="00AA206F">
        <w:rPr>
          <w:rStyle w:val="Cquestionpartlabelbold"/>
        </w:rPr>
        <w:t>(b)</w:t>
      </w:r>
      <w:r>
        <w:rPr>
          <w:rStyle w:val="Cquestionpartlabelbold"/>
        </w:rPr>
        <w:t xml:space="preserve"> </w:t>
      </w:r>
      <w:r w:rsidRPr="00AA206F">
        <w:t xml:space="preserve">for </w:t>
      </w:r>
      <w:r w:rsidRPr="00AA206F">
        <w:rPr>
          <w:rStyle w:val="Cmathsexpressions"/>
        </w:rPr>
        <w:t>n</w:t>
      </w:r>
      <w:r w:rsidRPr="00AA206F">
        <w:t>. Check your answer in the pyramid.</w:t>
      </w:r>
    </w:p>
    <w:p w14:paraId="4759AFC7" w14:textId="77777777" w:rsidR="004F07E2" w:rsidRDefault="004F07E2" w:rsidP="00DF2C23">
      <w:pPr>
        <w:pStyle w:val="Pquestiontextpartsa"/>
      </w:pPr>
    </w:p>
    <w:p w14:paraId="5052015A" w14:textId="77777777" w:rsidR="00D33AB5" w:rsidRDefault="00D33AB5" w:rsidP="00DF2C23">
      <w:pPr>
        <w:pStyle w:val="Pquestiontextpartsa"/>
      </w:pPr>
    </w:p>
    <w:p w14:paraId="56B9505D" w14:textId="77777777" w:rsidR="004F07E2" w:rsidRDefault="004F07E2" w:rsidP="00DF2C23">
      <w:pPr>
        <w:pStyle w:val="Pquestiontextpartsa"/>
      </w:pPr>
    </w:p>
    <w:p w14:paraId="22D445E5" w14:textId="77777777" w:rsidR="00DF2C23" w:rsidRDefault="00DF2C23" w:rsidP="00D33AB5">
      <w:pPr>
        <w:pStyle w:val="Psectionresults"/>
        <w:spacing w:before="0" w:after="360"/>
      </w:pPr>
      <w:r w:rsidRPr="00AA206F">
        <w:tab/>
        <w:t>Extended answer total:_________/10</w:t>
      </w:r>
    </w:p>
    <w:p w14:paraId="004B9459" w14:textId="772E1B51" w:rsidR="00562744" w:rsidRPr="00AA206F" w:rsidRDefault="00562744" w:rsidP="004F07E2">
      <w:pPr>
        <w:pStyle w:val="Psectionresults"/>
        <w:spacing w:before="120" w:after="0"/>
      </w:pPr>
      <w:r>
        <w:t xml:space="preserve">TOTAL test marks:  _______ / </w:t>
      </w:r>
      <w:r w:rsidR="004F07E2">
        <w:t>64</w:t>
      </w:r>
      <w:bookmarkStart w:id="0" w:name="_GoBack"/>
      <w:bookmarkEnd w:id="0"/>
    </w:p>
    <w:sectPr w:rsidR="00562744" w:rsidRPr="00AA206F" w:rsidSect="004F07E2">
      <w:headerReference w:type="default" r:id="rId59"/>
      <w:footerReference w:type="default" r:id="rId60"/>
      <w:headerReference w:type="first" r:id="rId61"/>
      <w:footerReference w:type="first" r:id="rId62"/>
      <w:pgSz w:w="11906" w:h="16838" w:code="9"/>
      <w:pgMar w:top="1134" w:right="1021" w:bottom="1134" w:left="1021" w:header="709" w:footer="851" w:gutter="0"/>
      <w:cols w:sep="1" w:space="227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81A18CD" w14:textId="77777777" w:rsidR="00532127" w:rsidRDefault="00532127">
      <w:r>
        <w:separator/>
      </w:r>
    </w:p>
  </w:endnote>
  <w:endnote w:type="continuationSeparator" w:id="0">
    <w:p w14:paraId="1594E15D" w14:textId="77777777" w:rsidR="00532127" w:rsidRDefault="005321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A4B531B" w14:textId="77777777" w:rsidR="0086343D" w:rsidRPr="0086343D" w:rsidRDefault="0086343D" w:rsidP="0086343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D33AB5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3CB024D" w14:textId="2AF83A90" w:rsidR="004F07E2" w:rsidRPr="004F07E2" w:rsidRDefault="004F07E2" w:rsidP="004F07E2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D33AB5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63B2C31" w14:textId="77777777" w:rsidR="00532127" w:rsidRDefault="00532127">
      <w:r>
        <w:separator/>
      </w:r>
    </w:p>
  </w:footnote>
  <w:footnote w:type="continuationSeparator" w:id="0">
    <w:p w14:paraId="62FE7FF2" w14:textId="77777777" w:rsidR="00532127" w:rsidRDefault="0053212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DE1F248" w14:textId="3FA9EBF7" w:rsidR="00737497" w:rsidRPr="004F07E2" w:rsidRDefault="004F07E2" w:rsidP="004F07E2">
    <w:pPr>
      <w:pStyle w:val="Pheadertext"/>
    </w:pPr>
    <w:r>
      <w:t>Pearson Mathematics 7    Linear equations — Test C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C0875AE" w14:textId="77777777" w:rsidR="004F07E2" w:rsidRDefault="004F07E2" w:rsidP="004F07E2">
    <w:pPr>
      <w:pStyle w:val="Pheadertext"/>
      <w:tabs>
        <w:tab w:val="left" w:pos="2610"/>
      </w:tabs>
    </w:pPr>
    <w:r>
      <w:t>Pearson Mathematics 7</w:t>
    </w:r>
    <w:r>
      <w:tab/>
    </w:r>
    <w:r>
      <w:tab/>
      <w:t xml:space="preserve">Name: </w:t>
    </w:r>
    <w:r>
      <w:tab/>
    </w:r>
  </w:p>
  <w:p w14:paraId="5BDD5E39" w14:textId="6131C2AA" w:rsidR="004F07E2" w:rsidRPr="004F07E2" w:rsidRDefault="004F07E2" w:rsidP="004F07E2">
    <w:pPr>
      <w:pStyle w:val="Pheadertext"/>
    </w:pPr>
    <w:r>
      <w:t>Linear equations — Test C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DD220D6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D571D3"/>
    <w:multiLevelType w:val="hybridMultilevel"/>
    <w:tmpl w:val="FA042A14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7B42C4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B93B42"/>
    <w:multiLevelType w:val="hybridMultilevel"/>
    <w:tmpl w:val="1DFE22B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6132B5"/>
    <w:multiLevelType w:val="hybridMultilevel"/>
    <w:tmpl w:val="F56E1A08"/>
    <w:lvl w:ilvl="0" w:tplc="D0303808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4642B6"/>
    <w:multiLevelType w:val="multilevel"/>
    <w:tmpl w:val="3FCAACC8"/>
    <w:lvl w:ilvl="0">
      <w:start w:val="1"/>
      <w:numFmt w:val="decimal"/>
      <w:lvlText w:val="Question %1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07B368A"/>
    <w:multiLevelType w:val="multilevel"/>
    <w:tmpl w:val="F9329BFE"/>
    <w:lvl w:ilvl="0">
      <w:start w:val="1"/>
      <w:numFmt w:val="decimal"/>
      <w:lvlText w:val="Question %1"/>
      <w:lvlJc w:val="left"/>
      <w:pPr>
        <w:ind w:left="1778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6123C24"/>
    <w:multiLevelType w:val="hybridMultilevel"/>
    <w:tmpl w:val="A9023BF6"/>
    <w:lvl w:ilvl="0" w:tplc="9A22AC1E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01332"/>
    <w:multiLevelType w:val="hybridMultilevel"/>
    <w:tmpl w:val="0E16E88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3352C18"/>
    <w:multiLevelType w:val="hybridMultilevel"/>
    <w:tmpl w:val="977854A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5A37349"/>
    <w:multiLevelType w:val="hybridMultilevel"/>
    <w:tmpl w:val="21D65A0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9C166F1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17201DA"/>
    <w:multiLevelType w:val="hybridMultilevel"/>
    <w:tmpl w:val="7346C02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4471031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8397853"/>
    <w:multiLevelType w:val="hybridMultilevel"/>
    <w:tmpl w:val="A886CE42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A487980"/>
    <w:multiLevelType w:val="hybridMultilevel"/>
    <w:tmpl w:val="1F127DE8"/>
    <w:lvl w:ilvl="0" w:tplc="AA0637E2">
      <w:start w:val="1"/>
      <w:numFmt w:val="decimal"/>
      <w:lvlText w:val="Question %1"/>
      <w:lvlJc w:val="left"/>
      <w:pPr>
        <w:ind w:left="644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D807CF1"/>
    <w:multiLevelType w:val="hybridMultilevel"/>
    <w:tmpl w:val="97C6EBB6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EDF19A5"/>
    <w:multiLevelType w:val="hybridMultilevel"/>
    <w:tmpl w:val="237C95F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14166FC"/>
    <w:multiLevelType w:val="hybridMultilevel"/>
    <w:tmpl w:val="32B82B3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23159B6"/>
    <w:multiLevelType w:val="hybridMultilevel"/>
    <w:tmpl w:val="463AA4FC"/>
    <w:lvl w:ilvl="0" w:tplc="24867386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63E5E35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6583E62"/>
    <w:multiLevelType w:val="hybridMultilevel"/>
    <w:tmpl w:val="DB5AB3B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AC203BE"/>
    <w:multiLevelType w:val="hybridMultilevel"/>
    <w:tmpl w:val="72A21630"/>
    <w:lvl w:ilvl="0" w:tplc="B0E4B7CA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B077640"/>
    <w:multiLevelType w:val="hybridMultilevel"/>
    <w:tmpl w:val="A78C294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D2237CF"/>
    <w:multiLevelType w:val="multilevel"/>
    <w:tmpl w:val="3FCAACC8"/>
    <w:lvl w:ilvl="0">
      <w:start w:val="1"/>
      <w:numFmt w:val="decimal"/>
      <w:lvlText w:val="Question %1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00C083A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1CA432D"/>
    <w:multiLevelType w:val="hybridMultilevel"/>
    <w:tmpl w:val="B9ACA83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6C30377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9B92389"/>
    <w:multiLevelType w:val="hybridMultilevel"/>
    <w:tmpl w:val="FBE06CA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705538B4"/>
    <w:multiLevelType w:val="multilevel"/>
    <w:tmpl w:val="F9329BFE"/>
    <w:lvl w:ilvl="0">
      <w:start w:val="1"/>
      <w:numFmt w:val="decimal"/>
      <w:lvlText w:val="Question %1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9AF71D3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C603F0C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C7F607C"/>
    <w:multiLevelType w:val="multilevel"/>
    <w:tmpl w:val="F9329BFE"/>
    <w:lvl w:ilvl="0">
      <w:start w:val="1"/>
      <w:numFmt w:val="decimal"/>
      <w:lvlText w:val="Question %1"/>
      <w:lvlJc w:val="left"/>
      <w:pPr>
        <w:ind w:left="1778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E943E87"/>
    <w:multiLevelType w:val="hybridMultilevel"/>
    <w:tmpl w:val="28A6CA4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7"/>
  </w:num>
  <w:num w:numId="3">
    <w:abstractNumId w:val="25"/>
  </w:num>
  <w:num w:numId="4">
    <w:abstractNumId w:val="38"/>
  </w:num>
  <w:num w:numId="5">
    <w:abstractNumId w:val="4"/>
  </w:num>
  <w:num w:numId="6">
    <w:abstractNumId w:val="16"/>
  </w:num>
  <w:num w:numId="7">
    <w:abstractNumId w:val="21"/>
  </w:num>
  <w:num w:numId="8">
    <w:abstractNumId w:val="18"/>
  </w:num>
  <w:num w:numId="9">
    <w:abstractNumId w:val="11"/>
  </w:num>
  <w:num w:numId="10">
    <w:abstractNumId w:val="24"/>
  </w:num>
  <w:num w:numId="11">
    <w:abstractNumId w:val="26"/>
  </w:num>
  <w:num w:numId="12">
    <w:abstractNumId w:val="22"/>
  </w:num>
  <w:num w:numId="13">
    <w:abstractNumId w:val="12"/>
  </w:num>
  <w:num w:numId="14">
    <w:abstractNumId w:val="36"/>
  </w:num>
  <w:num w:numId="15">
    <w:abstractNumId w:val="31"/>
  </w:num>
  <w:num w:numId="16">
    <w:abstractNumId w:val="5"/>
  </w:num>
  <w:num w:numId="17">
    <w:abstractNumId w:val="6"/>
  </w:num>
  <w:num w:numId="18">
    <w:abstractNumId w:val="29"/>
  </w:num>
  <w:num w:numId="19">
    <w:abstractNumId w:val="34"/>
  </w:num>
  <w:num w:numId="20">
    <w:abstractNumId w:val="23"/>
  </w:num>
  <w:num w:numId="21">
    <w:abstractNumId w:val="14"/>
  </w:num>
  <w:num w:numId="22">
    <w:abstractNumId w:val="20"/>
  </w:num>
  <w:num w:numId="23">
    <w:abstractNumId w:val="43"/>
  </w:num>
  <w:num w:numId="24">
    <w:abstractNumId w:val="17"/>
  </w:num>
  <w:num w:numId="25">
    <w:abstractNumId w:val="2"/>
  </w:num>
  <w:num w:numId="26">
    <w:abstractNumId w:val="19"/>
  </w:num>
  <w:num w:numId="27">
    <w:abstractNumId w:val="33"/>
  </w:num>
  <w:num w:numId="28">
    <w:abstractNumId w:val="15"/>
  </w:num>
  <w:num w:numId="29">
    <w:abstractNumId w:val="35"/>
  </w:num>
  <w:num w:numId="30">
    <w:abstractNumId w:val="41"/>
  </w:num>
  <w:num w:numId="31">
    <w:abstractNumId w:val="3"/>
  </w:num>
  <w:num w:numId="32">
    <w:abstractNumId w:val="28"/>
  </w:num>
  <w:num w:numId="33">
    <w:abstractNumId w:val="40"/>
  </w:num>
  <w:num w:numId="34">
    <w:abstractNumId w:val="9"/>
  </w:num>
  <w:num w:numId="35">
    <w:abstractNumId w:val="42"/>
  </w:num>
  <w:num w:numId="36">
    <w:abstractNumId w:val="1"/>
  </w:num>
  <w:num w:numId="37">
    <w:abstractNumId w:val="10"/>
  </w:num>
  <w:num w:numId="38">
    <w:abstractNumId w:val="27"/>
  </w:num>
  <w:num w:numId="39">
    <w:abstractNumId w:val="30"/>
  </w:num>
  <w:num w:numId="40">
    <w:abstractNumId w:val="39"/>
  </w:num>
  <w:num w:numId="41">
    <w:abstractNumId w:val="32"/>
  </w:num>
  <w:num w:numId="42">
    <w:abstractNumId w:val="8"/>
  </w:num>
  <w:num w:numId="43">
    <w:abstractNumId w:val="0"/>
  </w:num>
  <w:num w:numId="4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C7897"/>
    <w:rsid w:val="000A660E"/>
    <w:rsid w:val="000C0E06"/>
    <w:rsid w:val="000C12AE"/>
    <w:rsid w:val="000D44FF"/>
    <w:rsid w:val="001975E1"/>
    <w:rsid w:val="001E0839"/>
    <w:rsid w:val="001F7A6C"/>
    <w:rsid w:val="00242CF4"/>
    <w:rsid w:val="002A2107"/>
    <w:rsid w:val="002C2DC3"/>
    <w:rsid w:val="002D29F4"/>
    <w:rsid w:val="003A59CA"/>
    <w:rsid w:val="00422664"/>
    <w:rsid w:val="004A3871"/>
    <w:rsid w:val="004B666D"/>
    <w:rsid w:val="004F07E2"/>
    <w:rsid w:val="004F477E"/>
    <w:rsid w:val="00502492"/>
    <w:rsid w:val="00532127"/>
    <w:rsid w:val="00562744"/>
    <w:rsid w:val="00572B42"/>
    <w:rsid w:val="006312BA"/>
    <w:rsid w:val="00695B5B"/>
    <w:rsid w:val="006B4E00"/>
    <w:rsid w:val="006E19DC"/>
    <w:rsid w:val="00737497"/>
    <w:rsid w:val="00751DB4"/>
    <w:rsid w:val="008300DB"/>
    <w:rsid w:val="008466F3"/>
    <w:rsid w:val="0086343D"/>
    <w:rsid w:val="008C7897"/>
    <w:rsid w:val="008D3B0E"/>
    <w:rsid w:val="00936D30"/>
    <w:rsid w:val="00974D5D"/>
    <w:rsid w:val="009906FF"/>
    <w:rsid w:val="00A804AF"/>
    <w:rsid w:val="00AB4C0F"/>
    <w:rsid w:val="00B235CD"/>
    <w:rsid w:val="00B51417"/>
    <w:rsid w:val="00BD6C39"/>
    <w:rsid w:val="00CD399C"/>
    <w:rsid w:val="00D33AB5"/>
    <w:rsid w:val="00DD1395"/>
    <w:rsid w:val="00DD54A2"/>
    <w:rsid w:val="00DF2C23"/>
    <w:rsid w:val="00E12965"/>
    <w:rsid w:val="00E16875"/>
    <w:rsid w:val="00E756D0"/>
    <w:rsid w:val="00F2142F"/>
    <w:rsid w:val="00F611F3"/>
    <w:rsid w:val="00FA48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A9C4C3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0" w:unhideWhenUsed="0" w:qFormat="1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07E2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4F07E2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4F07E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F07E2"/>
    <w:rPr>
      <w:rFonts w:ascii="Tahoma" w:hAnsi="Tahoma" w:cs="Tahoma"/>
      <w:sz w:val="16"/>
      <w:szCs w:val="16"/>
      <w:lang w:eastAsia="en-AU"/>
    </w:rPr>
  </w:style>
  <w:style w:type="paragraph" w:customStyle="1" w:styleId="MediumGrid1-Accent21">
    <w:name w:val="Medium Grid 1 - Accent 21"/>
    <w:basedOn w:val="Normal"/>
    <w:qFormat/>
    <w:pPr>
      <w:ind w:left="720"/>
      <w:contextualSpacing/>
    </w:pPr>
  </w:style>
  <w:style w:type="character" w:customStyle="1" w:styleId="Heading1Char">
    <w:name w:val="Heading 1 Char"/>
    <w:rsid w:val="004F07E2"/>
    <w:rPr>
      <w:b/>
      <w:sz w:val="22"/>
      <w:lang w:val="en-US"/>
    </w:rPr>
  </w:style>
  <w:style w:type="paragraph" w:styleId="Header">
    <w:name w:val="header"/>
    <w:basedOn w:val="Normal"/>
    <w:link w:val="HeaderChar"/>
    <w:uiPriority w:val="99"/>
    <w:rsid w:val="004F07E2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F07E2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4F07E2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4F07E2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4F07E2"/>
    <w:pPr>
      <w:ind w:left="340" w:hanging="340"/>
    </w:pPr>
    <w:rPr>
      <w:szCs w:val="20"/>
    </w:rPr>
  </w:style>
  <w:style w:type="character" w:styleId="CommentReference">
    <w:name w:val="annotation reference"/>
    <w:basedOn w:val="DefaultParagraphFont"/>
    <w:rsid w:val="004F07E2"/>
    <w:rPr>
      <w:sz w:val="16"/>
      <w:szCs w:val="16"/>
    </w:rPr>
  </w:style>
  <w:style w:type="paragraph" w:styleId="CommentText">
    <w:name w:val="annotation text"/>
    <w:basedOn w:val="Normal"/>
    <w:link w:val="CommentTextChar"/>
    <w:rsid w:val="004F07E2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4F07E2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4F07E2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4F07E2"/>
    <w:rPr>
      <w:b/>
      <w:bCs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Question">
    <w:name w:val="Question"/>
    <w:basedOn w:val="Normal"/>
    <w:qFormat/>
  </w:style>
  <w:style w:type="paragraph" w:customStyle="1" w:styleId="ColorfulList-Accent11">
    <w:name w:val="Colorful List - Accent 11"/>
    <w:basedOn w:val="Normal"/>
    <w:qFormat/>
    <w:pPr>
      <w:ind w:left="720"/>
      <w:contextualSpacing/>
    </w:pPr>
  </w:style>
  <w:style w:type="paragraph" w:customStyle="1" w:styleId="lineindent">
    <w:name w:val="line indent"/>
    <w:basedOn w:val="Hangingindent"/>
    <w:qFormat/>
    <w:pPr>
      <w:ind w:left="680"/>
    </w:pPr>
  </w:style>
  <w:style w:type="table" w:styleId="TableGrid">
    <w:name w:val="Table Grid"/>
    <w:basedOn w:val="TableNormal"/>
    <w:rsid w:val="004F07E2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Pbodytextfullout"/>
    <w:rsid w:val="004F07E2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4F07E2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4F07E2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4F07E2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4F07E2"/>
    <w:rPr>
      <w:rFonts w:ascii="Calibri" w:hAnsi="Calibri"/>
      <w:b/>
      <w:i/>
    </w:rPr>
  </w:style>
  <w:style w:type="paragraph" w:customStyle="1" w:styleId="Pquestiontextmainstem">
    <w:name w:val="P: question text main stem"/>
    <w:basedOn w:val="Pbodytextfullout"/>
    <w:qFormat/>
    <w:rsid w:val="004F07E2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4F07E2"/>
    <w:rPr>
      <w:b/>
    </w:rPr>
  </w:style>
  <w:style w:type="paragraph" w:customStyle="1" w:styleId="Pquestiontextpartsa">
    <w:name w:val="P: question text parts (a)"/>
    <w:basedOn w:val="Pquestiontextmainstem"/>
    <w:qFormat/>
    <w:rsid w:val="004F07E2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4F07E2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4F07E2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4F07E2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4F07E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4F07E2"/>
    <w:rPr>
      <w:rFonts w:ascii="Times New Roman" w:hAnsi="Times New Roman"/>
      <w:i/>
    </w:rPr>
  </w:style>
  <w:style w:type="paragraph" w:customStyle="1" w:styleId="PNotetodesigner">
    <w:name w:val="P: Note to designer"/>
    <w:basedOn w:val="Normal"/>
    <w:qFormat/>
    <w:rsid w:val="00DF2C23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paragraph" w:customStyle="1" w:styleId="Pfootertext">
    <w:name w:val="P: footer text"/>
    <w:qFormat/>
    <w:rsid w:val="004F07E2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headertext">
    <w:name w:val="P: header text"/>
    <w:qFormat/>
    <w:rsid w:val="004F07E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4F07E2"/>
    <w:rPr>
      <w:b/>
      <w:i w:val="0"/>
      <w:sz w:val="18"/>
    </w:rPr>
  </w:style>
  <w:style w:type="character" w:customStyle="1" w:styleId="Csuperscript">
    <w:name w:val="C: superscript"/>
    <w:basedOn w:val="DefaultParagraphFont"/>
    <w:uiPriority w:val="1"/>
    <w:qFormat/>
    <w:rsid w:val="004F07E2"/>
    <w:rPr>
      <w:vertAlign w:val="superscript"/>
    </w:rPr>
  </w:style>
  <w:style w:type="character" w:customStyle="1" w:styleId="Halflinespace">
    <w:name w:val="Half line space"/>
    <w:rsid w:val="004F07E2"/>
    <w:rPr>
      <w:sz w:val="12"/>
    </w:rPr>
  </w:style>
  <w:style w:type="paragraph" w:styleId="ListParagraph">
    <w:name w:val="List Paragraph"/>
    <w:basedOn w:val="Normal"/>
    <w:qFormat/>
    <w:rsid w:val="004F07E2"/>
    <w:pPr>
      <w:ind w:left="720"/>
      <w:contextualSpacing/>
    </w:pPr>
  </w:style>
  <w:style w:type="character" w:customStyle="1" w:styleId="Pboldasis">
    <w:name w:val="P:  bold as is"/>
    <w:basedOn w:val="DefaultParagraphFont"/>
    <w:rsid w:val="004F07E2"/>
    <w:rPr>
      <w:b/>
    </w:rPr>
  </w:style>
  <w:style w:type="character" w:customStyle="1" w:styleId="Pemphasisasis">
    <w:name w:val="P:  emphasis as is"/>
    <w:basedOn w:val="DefaultParagraphFont"/>
    <w:rsid w:val="004F07E2"/>
    <w:rPr>
      <w:i/>
    </w:rPr>
  </w:style>
  <w:style w:type="paragraph" w:customStyle="1" w:styleId="Pbodytextfullout">
    <w:name w:val="P: body text fullout"/>
    <w:basedOn w:val="Normal"/>
    <w:rsid w:val="004F07E2"/>
    <w:pPr>
      <w:spacing w:after="120"/>
    </w:pPr>
  </w:style>
  <w:style w:type="paragraph" w:customStyle="1" w:styleId="Pdot">
    <w:name w:val="P: dot"/>
    <w:rsid w:val="004F07E2"/>
    <w:pPr>
      <w:keepLines/>
      <w:numPr>
        <w:numId w:val="44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4F07E2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4F07E2"/>
    <w:pPr>
      <w:spacing w:line="276" w:lineRule="auto"/>
      <w:ind w:left="851" w:hanging="284"/>
    </w:pPr>
  </w:style>
  <w:style w:type="paragraph" w:customStyle="1" w:styleId="Pnum">
    <w:name w:val="P: num"/>
    <w:next w:val="Pdot"/>
    <w:rsid w:val="004F07E2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partsai">
    <w:name w:val="P: question text parts (a)(i)"/>
    <w:basedOn w:val="Pquestiontextpartsa"/>
    <w:qFormat/>
    <w:rsid w:val="004F07E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4F07E2"/>
    <w:pPr>
      <w:ind w:hanging="397"/>
    </w:pPr>
  </w:style>
  <w:style w:type="paragraph" w:customStyle="1" w:styleId="PtitleA">
    <w:name w:val="P: title A"/>
    <w:rsid w:val="004F07E2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4F07E2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4F07E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0" w:unhideWhenUsed="0" w:qFormat="1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07E2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4F07E2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4F07E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F07E2"/>
    <w:rPr>
      <w:rFonts w:ascii="Tahoma" w:hAnsi="Tahoma" w:cs="Tahoma"/>
      <w:sz w:val="16"/>
      <w:szCs w:val="16"/>
      <w:lang w:eastAsia="en-AU"/>
    </w:rPr>
  </w:style>
  <w:style w:type="paragraph" w:customStyle="1" w:styleId="MediumGrid1-Accent21">
    <w:name w:val="Medium Grid 1 - Accent 21"/>
    <w:basedOn w:val="Normal"/>
    <w:qFormat/>
    <w:pPr>
      <w:ind w:left="720"/>
      <w:contextualSpacing/>
    </w:pPr>
  </w:style>
  <w:style w:type="character" w:customStyle="1" w:styleId="Heading1Char">
    <w:name w:val="Heading 1 Char"/>
    <w:rsid w:val="004F07E2"/>
    <w:rPr>
      <w:b/>
      <w:sz w:val="22"/>
      <w:lang w:val="en-US"/>
    </w:rPr>
  </w:style>
  <w:style w:type="paragraph" w:styleId="Header">
    <w:name w:val="header"/>
    <w:basedOn w:val="Normal"/>
    <w:link w:val="HeaderChar"/>
    <w:uiPriority w:val="99"/>
    <w:rsid w:val="004F07E2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F07E2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4F07E2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4F07E2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4F07E2"/>
    <w:pPr>
      <w:ind w:left="340" w:hanging="340"/>
    </w:pPr>
    <w:rPr>
      <w:szCs w:val="20"/>
    </w:rPr>
  </w:style>
  <w:style w:type="character" w:styleId="CommentReference">
    <w:name w:val="annotation reference"/>
    <w:basedOn w:val="DefaultParagraphFont"/>
    <w:rsid w:val="004F07E2"/>
    <w:rPr>
      <w:sz w:val="16"/>
      <w:szCs w:val="16"/>
    </w:rPr>
  </w:style>
  <w:style w:type="paragraph" w:styleId="CommentText">
    <w:name w:val="annotation text"/>
    <w:basedOn w:val="Normal"/>
    <w:link w:val="CommentTextChar"/>
    <w:rsid w:val="004F07E2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4F07E2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4F07E2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4F07E2"/>
    <w:rPr>
      <w:b/>
      <w:bCs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Question">
    <w:name w:val="Question"/>
    <w:basedOn w:val="Normal"/>
    <w:qFormat/>
  </w:style>
  <w:style w:type="paragraph" w:customStyle="1" w:styleId="ColorfulList-Accent11">
    <w:name w:val="Colorful List - Accent 11"/>
    <w:basedOn w:val="Normal"/>
    <w:qFormat/>
    <w:pPr>
      <w:ind w:left="720"/>
      <w:contextualSpacing/>
    </w:pPr>
  </w:style>
  <w:style w:type="paragraph" w:customStyle="1" w:styleId="lineindent">
    <w:name w:val="line indent"/>
    <w:basedOn w:val="Hangingindent"/>
    <w:qFormat/>
    <w:pPr>
      <w:ind w:left="680"/>
    </w:pPr>
  </w:style>
  <w:style w:type="table" w:styleId="TableGrid">
    <w:name w:val="Table Grid"/>
    <w:basedOn w:val="TableNormal"/>
    <w:rsid w:val="004F07E2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Pbodytextfullout"/>
    <w:rsid w:val="004F07E2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4F07E2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4F07E2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4F07E2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4F07E2"/>
    <w:rPr>
      <w:rFonts w:ascii="Calibri" w:hAnsi="Calibri"/>
      <w:b/>
      <w:i/>
    </w:rPr>
  </w:style>
  <w:style w:type="paragraph" w:customStyle="1" w:styleId="Pquestiontextmainstem">
    <w:name w:val="P: question text main stem"/>
    <w:basedOn w:val="Pbodytextfullout"/>
    <w:qFormat/>
    <w:rsid w:val="004F07E2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4F07E2"/>
    <w:rPr>
      <w:b/>
    </w:rPr>
  </w:style>
  <w:style w:type="paragraph" w:customStyle="1" w:styleId="Pquestiontextpartsa">
    <w:name w:val="P: question text parts (a)"/>
    <w:basedOn w:val="Pquestiontextmainstem"/>
    <w:qFormat/>
    <w:rsid w:val="004F07E2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4F07E2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4F07E2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4F07E2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4F07E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4F07E2"/>
    <w:rPr>
      <w:rFonts w:ascii="Times New Roman" w:hAnsi="Times New Roman"/>
      <w:i/>
    </w:rPr>
  </w:style>
  <w:style w:type="paragraph" w:customStyle="1" w:styleId="PNotetodesigner">
    <w:name w:val="P: Note to designer"/>
    <w:basedOn w:val="Normal"/>
    <w:qFormat/>
    <w:rsid w:val="00DF2C23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paragraph" w:customStyle="1" w:styleId="Pfootertext">
    <w:name w:val="P: footer text"/>
    <w:qFormat/>
    <w:rsid w:val="004F07E2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headertext">
    <w:name w:val="P: header text"/>
    <w:qFormat/>
    <w:rsid w:val="004F07E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4F07E2"/>
    <w:rPr>
      <w:b/>
      <w:i w:val="0"/>
      <w:sz w:val="18"/>
    </w:rPr>
  </w:style>
  <w:style w:type="character" w:customStyle="1" w:styleId="Csuperscript">
    <w:name w:val="C: superscript"/>
    <w:basedOn w:val="DefaultParagraphFont"/>
    <w:uiPriority w:val="1"/>
    <w:qFormat/>
    <w:rsid w:val="004F07E2"/>
    <w:rPr>
      <w:vertAlign w:val="superscript"/>
    </w:rPr>
  </w:style>
  <w:style w:type="character" w:customStyle="1" w:styleId="Halflinespace">
    <w:name w:val="Half line space"/>
    <w:rsid w:val="004F07E2"/>
    <w:rPr>
      <w:sz w:val="12"/>
    </w:rPr>
  </w:style>
  <w:style w:type="paragraph" w:styleId="ListParagraph">
    <w:name w:val="List Paragraph"/>
    <w:basedOn w:val="Normal"/>
    <w:qFormat/>
    <w:rsid w:val="004F07E2"/>
    <w:pPr>
      <w:ind w:left="720"/>
      <w:contextualSpacing/>
    </w:pPr>
  </w:style>
  <w:style w:type="character" w:customStyle="1" w:styleId="Pboldasis">
    <w:name w:val="P:  bold as is"/>
    <w:basedOn w:val="DefaultParagraphFont"/>
    <w:rsid w:val="004F07E2"/>
    <w:rPr>
      <w:b/>
    </w:rPr>
  </w:style>
  <w:style w:type="character" w:customStyle="1" w:styleId="Pemphasisasis">
    <w:name w:val="P:  emphasis as is"/>
    <w:basedOn w:val="DefaultParagraphFont"/>
    <w:rsid w:val="004F07E2"/>
    <w:rPr>
      <w:i/>
    </w:rPr>
  </w:style>
  <w:style w:type="paragraph" w:customStyle="1" w:styleId="Pbodytextfullout">
    <w:name w:val="P: body text fullout"/>
    <w:basedOn w:val="Normal"/>
    <w:rsid w:val="004F07E2"/>
    <w:pPr>
      <w:spacing w:after="120"/>
    </w:pPr>
  </w:style>
  <w:style w:type="paragraph" w:customStyle="1" w:styleId="Pdot">
    <w:name w:val="P: dot"/>
    <w:rsid w:val="004F07E2"/>
    <w:pPr>
      <w:keepLines/>
      <w:numPr>
        <w:numId w:val="44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4F07E2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4F07E2"/>
    <w:pPr>
      <w:spacing w:line="276" w:lineRule="auto"/>
      <w:ind w:left="851" w:hanging="284"/>
    </w:pPr>
  </w:style>
  <w:style w:type="paragraph" w:customStyle="1" w:styleId="Pnum">
    <w:name w:val="P: num"/>
    <w:next w:val="Pdot"/>
    <w:rsid w:val="004F07E2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partsai">
    <w:name w:val="P: question text parts (a)(i)"/>
    <w:basedOn w:val="Pquestiontextpartsa"/>
    <w:qFormat/>
    <w:rsid w:val="004F07E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4F07E2"/>
    <w:pPr>
      <w:ind w:hanging="397"/>
    </w:pPr>
  </w:style>
  <w:style w:type="paragraph" w:customStyle="1" w:styleId="PtitleA">
    <w:name w:val="P: title A"/>
    <w:rsid w:val="004F07E2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4F07E2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4F07E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63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png"/><Relationship Id="rId45" Type="http://schemas.openxmlformats.org/officeDocument/2006/relationships/oleObject" Target="embeddings/oleObject18.bin"/><Relationship Id="rId53" Type="http://schemas.openxmlformats.org/officeDocument/2006/relationships/image" Target="media/image24.wmf"/><Relationship Id="rId58" Type="http://schemas.openxmlformats.org/officeDocument/2006/relationships/image" Target="media/image27.jpeg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jpeg"/><Relationship Id="rId61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1.bin"/><Relationship Id="rId60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jpeg"/><Relationship Id="rId56" Type="http://schemas.openxmlformats.org/officeDocument/2006/relationships/oleObject" Target="embeddings/oleObject23.bin"/><Relationship Id="rId64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48DAC54D-C30C-4298-9A60-56F5FF705F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7</Pages>
  <Words>889</Words>
  <Characters>5073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cp:lastModifiedBy>Tim Carruthers</cp:lastModifiedBy>
  <cp:revision>24</cp:revision>
  <cp:lastPrinted>2011-12-13T11:22:00Z</cp:lastPrinted>
  <dcterms:created xsi:type="dcterms:W3CDTF">2016-09-16T05:18:00Z</dcterms:created>
  <dcterms:modified xsi:type="dcterms:W3CDTF">2016-11-14T1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